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912FC6" w14:textId="45134317" w:rsidR="004B6476" w:rsidRPr="00386FE1" w:rsidRDefault="00EF1746">
      <w:pPr>
        <w:rPr>
          <w:sz w:val="24"/>
          <w:szCs w:val="24"/>
        </w:rPr>
      </w:pPr>
      <w:r w:rsidRPr="00386FE1">
        <w:rPr>
          <w:sz w:val="24"/>
          <w:szCs w:val="24"/>
        </w:rPr>
        <w:t xml:space="preserve">Name: </w:t>
      </w:r>
      <w:r w:rsidRPr="00386FE1">
        <w:rPr>
          <w:b/>
          <w:bCs/>
          <w:sz w:val="24"/>
          <w:szCs w:val="24"/>
        </w:rPr>
        <w:t>Ngô Việt Tiến</w:t>
      </w:r>
    </w:p>
    <w:p w14:paraId="0F0191E4" w14:textId="3BBB2B6E" w:rsidR="00EF1746" w:rsidRPr="00386FE1" w:rsidRDefault="00EF1746">
      <w:pPr>
        <w:rPr>
          <w:sz w:val="24"/>
          <w:szCs w:val="24"/>
        </w:rPr>
      </w:pPr>
      <w:r w:rsidRPr="00386FE1">
        <w:rPr>
          <w:sz w:val="24"/>
          <w:szCs w:val="24"/>
        </w:rPr>
        <w:t xml:space="preserve">MSSV: </w:t>
      </w:r>
      <w:r w:rsidRPr="00386FE1">
        <w:rPr>
          <w:b/>
          <w:bCs/>
          <w:sz w:val="24"/>
          <w:szCs w:val="24"/>
        </w:rPr>
        <w:t>SE161204</w:t>
      </w:r>
    </w:p>
    <w:p w14:paraId="167DF4A7" w14:textId="77777777" w:rsidR="00EF1746" w:rsidRPr="00386FE1" w:rsidRDefault="00EF1746">
      <w:pPr>
        <w:rPr>
          <w:sz w:val="24"/>
          <w:szCs w:val="24"/>
        </w:rPr>
      </w:pPr>
    </w:p>
    <w:p w14:paraId="64394915" w14:textId="34690F0A" w:rsidR="00EF1746" w:rsidRPr="00386FE1" w:rsidRDefault="00EF1746" w:rsidP="00EF1746">
      <w:pPr>
        <w:jc w:val="center"/>
        <w:rPr>
          <w:b/>
          <w:bCs/>
          <w:sz w:val="32"/>
          <w:szCs w:val="32"/>
        </w:rPr>
      </w:pPr>
      <w:r w:rsidRPr="00386FE1">
        <w:rPr>
          <w:b/>
          <w:bCs/>
          <w:sz w:val="32"/>
          <w:szCs w:val="32"/>
        </w:rPr>
        <w:t>Assignment</w:t>
      </w:r>
      <w:r w:rsidR="00DE3273">
        <w:rPr>
          <w:b/>
          <w:bCs/>
          <w:sz w:val="32"/>
          <w:szCs w:val="32"/>
        </w:rPr>
        <w:t xml:space="preserve"> 1</w:t>
      </w:r>
    </w:p>
    <w:p w14:paraId="45DB470D" w14:textId="01015199" w:rsidR="00EF1746" w:rsidRPr="00386FE1" w:rsidRDefault="00EF1746" w:rsidP="00EF174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2AA40272" w14:textId="36D36F66" w:rsidR="00EF1746" w:rsidRPr="00386FE1" w:rsidRDefault="00EF1746" w:rsidP="00EF1746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386FE1">
        <w:rPr>
          <w:sz w:val="24"/>
          <w:szCs w:val="24"/>
        </w:rPr>
        <w:t>The population: American citizens</w:t>
      </w:r>
    </w:p>
    <w:p w14:paraId="68657E5C" w14:textId="2457D7B3" w:rsidR="00EF1746" w:rsidRPr="00386FE1" w:rsidRDefault="00EF1746" w:rsidP="00EF1746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386FE1">
        <w:rPr>
          <w:sz w:val="24"/>
          <w:szCs w:val="24"/>
        </w:rPr>
        <w:t>The sample: 500 citizens</w:t>
      </w:r>
      <w:r w:rsidR="00DE3273">
        <w:rPr>
          <w:sz w:val="24"/>
          <w:szCs w:val="24"/>
        </w:rPr>
        <w:t xml:space="preserve"> from each state</w:t>
      </w:r>
      <w:r w:rsidRPr="00386FE1">
        <w:rPr>
          <w:sz w:val="24"/>
          <w:szCs w:val="24"/>
        </w:rPr>
        <w:t xml:space="preserve"> </w:t>
      </w:r>
    </w:p>
    <w:p w14:paraId="65CF4253" w14:textId="2A82C0DE" w:rsidR="00EF1746" w:rsidRPr="00386FE1" w:rsidRDefault="00EF1746" w:rsidP="00EF174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752DE035" w14:textId="040D1F45" w:rsidR="00EF1746" w:rsidRPr="00386FE1" w:rsidRDefault="00EF1746" w:rsidP="00EF1746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386FE1">
        <w:rPr>
          <w:sz w:val="24"/>
          <w:szCs w:val="24"/>
        </w:rPr>
        <w:t>Statistic</w:t>
      </w:r>
    </w:p>
    <w:p w14:paraId="0675545D" w14:textId="3BAA35FF" w:rsidR="00EF1746" w:rsidRPr="00386FE1" w:rsidRDefault="00EF1746" w:rsidP="00EF1746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386FE1">
        <w:rPr>
          <w:sz w:val="24"/>
          <w:szCs w:val="24"/>
        </w:rPr>
        <w:t>Parameter</w:t>
      </w:r>
    </w:p>
    <w:p w14:paraId="77714D9C" w14:textId="77777777" w:rsidR="00EF1746" w:rsidRPr="00386FE1" w:rsidRDefault="00EF1746" w:rsidP="00EF174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7C32782D" w14:textId="77777777" w:rsidR="00E152DE" w:rsidRPr="00386FE1" w:rsidRDefault="00EF1746" w:rsidP="00EF1746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386FE1">
        <w:rPr>
          <w:sz w:val="24"/>
          <w:szCs w:val="24"/>
        </w:rPr>
        <w:t>Observation</w:t>
      </w:r>
      <w:r w:rsidR="00E152DE" w:rsidRPr="00386FE1">
        <w:rPr>
          <w:sz w:val="24"/>
          <w:szCs w:val="24"/>
        </w:rPr>
        <w:t>al study</w:t>
      </w:r>
    </w:p>
    <w:p w14:paraId="5247EA84" w14:textId="77777777" w:rsidR="00E152DE" w:rsidRPr="00386FE1" w:rsidRDefault="00E152DE" w:rsidP="00E152DE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386FE1">
        <w:rPr>
          <w:sz w:val="24"/>
          <w:szCs w:val="24"/>
        </w:rPr>
        <w:t>Experimental study</w:t>
      </w:r>
    </w:p>
    <w:p w14:paraId="3DED2F11" w14:textId="77777777" w:rsidR="00E152DE" w:rsidRPr="00386FE1" w:rsidRDefault="00E152DE" w:rsidP="00E152DE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56A564CC" w14:textId="77777777" w:rsidR="00E152DE" w:rsidRPr="00386FE1" w:rsidRDefault="00E152DE" w:rsidP="00E152DE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386FE1">
        <w:rPr>
          <w:sz w:val="24"/>
          <w:szCs w:val="24"/>
        </w:rPr>
        <w:t>Retrospective</w:t>
      </w:r>
    </w:p>
    <w:p w14:paraId="15E146B8" w14:textId="4784CF44" w:rsidR="00E152DE" w:rsidRPr="00386FE1" w:rsidRDefault="00E152DE" w:rsidP="00E152DE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386FE1">
        <w:rPr>
          <w:sz w:val="24"/>
          <w:szCs w:val="24"/>
        </w:rPr>
        <w:t>Prospective</w:t>
      </w:r>
    </w:p>
    <w:p w14:paraId="0E9A0D2C" w14:textId="77777777" w:rsidR="00E152DE" w:rsidRPr="00386FE1" w:rsidRDefault="00E152DE" w:rsidP="00E152DE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386FE1">
        <w:rPr>
          <w:sz w:val="24"/>
          <w:szCs w:val="24"/>
        </w:rPr>
        <w:t>Cross-sectional</w:t>
      </w:r>
    </w:p>
    <w:p w14:paraId="4811EEA9" w14:textId="77777777" w:rsidR="00E152DE" w:rsidRPr="00386FE1" w:rsidRDefault="00E152DE" w:rsidP="00E152DE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2013D5CC" w14:textId="77777777" w:rsidR="00E152DE" w:rsidRPr="00386FE1" w:rsidRDefault="00E152DE" w:rsidP="00E152DE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386FE1">
        <w:rPr>
          <w:sz w:val="24"/>
          <w:szCs w:val="24"/>
        </w:rPr>
        <w:t>Discrete number</w:t>
      </w:r>
    </w:p>
    <w:p w14:paraId="52922F3D" w14:textId="77777777" w:rsidR="00E152DE" w:rsidRPr="00386FE1" w:rsidRDefault="00E152DE" w:rsidP="00E152DE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386FE1">
        <w:rPr>
          <w:sz w:val="24"/>
          <w:szCs w:val="24"/>
        </w:rPr>
        <w:t>Continuous number</w:t>
      </w:r>
    </w:p>
    <w:p w14:paraId="5F59879F" w14:textId="77777777" w:rsidR="00E152DE" w:rsidRPr="00386FE1" w:rsidRDefault="00E152DE" w:rsidP="00E152DE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386FE1">
        <w:rPr>
          <w:sz w:val="24"/>
          <w:szCs w:val="24"/>
        </w:rPr>
        <w:t>Discrete number</w:t>
      </w:r>
    </w:p>
    <w:p w14:paraId="50C2B3F1" w14:textId="77777777" w:rsidR="00E152DE" w:rsidRPr="00386FE1" w:rsidRDefault="00E152DE" w:rsidP="00E152DE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0EF70C1E" w14:textId="77777777" w:rsidR="00E152DE" w:rsidRPr="00386FE1" w:rsidRDefault="00E152DE" w:rsidP="00E152DE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386FE1">
        <w:rPr>
          <w:sz w:val="24"/>
          <w:szCs w:val="24"/>
        </w:rPr>
        <w:t>Discrete</w:t>
      </w:r>
    </w:p>
    <w:p w14:paraId="2EBD1537" w14:textId="77777777" w:rsidR="00E152DE" w:rsidRPr="00386FE1" w:rsidRDefault="00E152DE" w:rsidP="00E152DE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386FE1">
        <w:rPr>
          <w:sz w:val="24"/>
          <w:szCs w:val="24"/>
        </w:rPr>
        <w:t>Continuous</w:t>
      </w:r>
    </w:p>
    <w:p w14:paraId="4236645B" w14:textId="77777777" w:rsidR="00E152DE" w:rsidRPr="00386FE1" w:rsidRDefault="00E152DE" w:rsidP="00E152DE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386FE1">
        <w:rPr>
          <w:sz w:val="24"/>
          <w:szCs w:val="24"/>
        </w:rPr>
        <w:t>Discrete</w:t>
      </w:r>
    </w:p>
    <w:p w14:paraId="004F64A2" w14:textId="77777777" w:rsidR="00E152DE" w:rsidRPr="00386FE1" w:rsidRDefault="00E152DE" w:rsidP="00E152DE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386FE1">
        <w:rPr>
          <w:sz w:val="24"/>
          <w:szCs w:val="24"/>
        </w:rPr>
        <w:t>Continuous</w:t>
      </w:r>
    </w:p>
    <w:p w14:paraId="235B4DDD" w14:textId="77777777" w:rsidR="00E152DE" w:rsidRPr="00386FE1" w:rsidRDefault="00E152DE" w:rsidP="00E152DE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65C5ECC4" w14:textId="77777777" w:rsidR="00E152DE" w:rsidRPr="00386FE1" w:rsidRDefault="00E152DE" w:rsidP="00E152DE">
      <w:pPr>
        <w:pStyle w:val="ListParagraph"/>
        <w:numPr>
          <w:ilvl w:val="0"/>
          <w:numId w:val="11"/>
        </w:numPr>
        <w:rPr>
          <w:sz w:val="24"/>
          <w:szCs w:val="24"/>
        </w:rPr>
      </w:pPr>
      <w:r w:rsidRPr="00386FE1">
        <w:rPr>
          <w:sz w:val="24"/>
          <w:szCs w:val="24"/>
        </w:rPr>
        <w:t>Collecting data</w:t>
      </w:r>
    </w:p>
    <w:p w14:paraId="1A630C1E" w14:textId="50DED3CA" w:rsidR="00E152DE" w:rsidRPr="00386FE1" w:rsidRDefault="00E152DE" w:rsidP="00E152DE">
      <w:pPr>
        <w:pStyle w:val="ListParagraph"/>
        <w:numPr>
          <w:ilvl w:val="0"/>
          <w:numId w:val="11"/>
        </w:numPr>
        <w:rPr>
          <w:sz w:val="24"/>
          <w:szCs w:val="24"/>
        </w:rPr>
      </w:pPr>
      <w:r w:rsidRPr="00386FE1">
        <w:rPr>
          <w:sz w:val="24"/>
          <w:szCs w:val="24"/>
        </w:rPr>
        <w:t>Collecting data</w:t>
      </w:r>
    </w:p>
    <w:p w14:paraId="76D3F580" w14:textId="77777777" w:rsidR="00E152DE" w:rsidRPr="00386FE1" w:rsidRDefault="00E152DE" w:rsidP="00E152DE">
      <w:pPr>
        <w:pStyle w:val="ListParagraph"/>
        <w:numPr>
          <w:ilvl w:val="0"/>
          <w:numId w:val="11"/>
        </w:numPr>
        <w:rPr>
          <w:sz w:val="24"/>
          <w:szCs w:val="24"/>
        </w:rPr>
      </w:pPr>
      <w:r w:rsidRPr="00386FE1">
        <w:rPr>
          <w:sz w:val="24"/>
          <w:szCs w:val="24"/>
        </w:rPr>
        <w:t>Collecting data</w:t>
      </w:r>
    </w:p>
    <w:p w14:paraId="0BE650BB" w14:textId="155B50CE" w:rsidR="00EF1746" w:rsidRPr="00386FE1" w:rsidRDefault="00E152DE" w:rsidP="00E152DE">
      <w:pPr>
        <w:pStyle w:val="ListParagraph"/>
        <w:numPr>
          <w:ilvl w:val="0"/>
          <w:numId w:val="11"/>
        </w:numPr>
        <w:rPr>
          <w:sz w:val="24"/>
          <w:szCs w:val="24"/>
        </w:rPr>
      </w:pPr>
      <w:r w:rsidRPr="00386FE1">
        <w:rPr>
          <w:sz w:val="24"/>
          <w:szCs w:val="24"/>
        </w:rPr>
        <w:t>Collecting data</w:t>
      </w:r>
    </w:p>
    <w:p w14:paraId="6B37AB4D" w14:textId="4A9037E2" w:rsidR="00EF6B59" w:rsidRPr="00386FE1" w:rsidRDefault="00EF6B59" w:rsidP="00EF6B59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19BCAC33" w14:textId="2C27D8B8" w:rsidR="00EF6B59" w:rsidRPr="00386FE1" w:rsidRDefault="00EF6B59" w:rsidP="00EF6B59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1100" w:dyaOrig="720" w14:anchorId="588F0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3pt;height:36.15pt" o:ole="">
            <v:imagedata r:id="rId5" o:title=""/>
          </v:shape>
          <o:OLEObject Type="Embed" ProgID="Equation.DSMT4" ShapeID="_x0000_i1025" DrawAspect="Content" ObjectID="_1700713007" r:id="rId6"/>
        </w:object>
      </w:r>
    </w:p>
    <w:p w14:paraId="0FB1E045" w14:textId="50636F3E" w:rsidR="00EF6B59" w:rsidRPr="00386FE1" w:rsidRDefault="00EF6B59" w:rsidP="00EF6B59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1080" w:dyaOrig="720" w14:anchorId="3115EC8E">
          <v:shape id="_x0000_i1026" type="#_x0000_t75" style="width:54.25pt;height:36.15pt" o:ole="">
            <v:imagedata r:id="rId7" o:title=""/>
          </v:shape>
          <o:OLEObject Type="Embed" ProgID="Equation.DSMT4" ShapeID="_x0000_i1026" DrawAspect="Content" ObjectID="_1700713008" r:id="rId8"/>
        </w:object>
      </w:r>
    </w:p>
    <w:p w14:paraId="11AF7C20" w14:textId="57014F09" w:rsidR="00EF6B59" w:rsidRPr="00386FE1" w:rsidRDefault="00EF6B59" w:rsidP="00EF6B59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2340" w:dyaOrig="720" w14:anchorId="1B95BCCA">
          <v:shape id="_x0000_i1027" type="#_x0000_t75" style="width:117.05pt;height:36.15pt" o:ole="">
            <v:imagedata r:id="rId9" o:title=""/>
          </v:shape>
          <o:OLEObject Type="Embed" ProgID="Equation.DSMT4" ShapeID="_x0000_i1027" DrawAspect="Content" ObjectID="_1700713009" r:id="rId10"/>
        </w:object>
      </w:r>
    </w:p>
    <w:p w14:paraId="6841F23F" w14:textId="0BFA4840" w:rsidR="00EF6B59" w:rsidRPr="00386FE1" w:rsidRDefault="00EF6B59" w:rsidP="00EF6B59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2340" w:dyaOrig="360" w14:anchorId="42615ECC">
          <v:shape id="_x0000_i1028" type="#_x0000_t75" style="width:117.05pt;height:18.1pt" o:ole="">
            <v:imagedata r:id="rId11" o:title=""/>
          </v:shape>
          <o:OLEObject Type="Embed" ProgID="Equation.DSMT4" ShapeID="_x0000_i1028" DrawAspect="Content" ObjectID="_1700713010" r:id="rId12"/>
        </w:object>
      </w:r>
    </w:p>
    <w:p w14:paraId="1BB27221" w14:textId="3E5841E7" w:rsidR="00EF6B59" w:rsidRPr="00386FE1" w:rsidRDefault="00EF6B59" w:rsidP="00EF6B59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386FE1">
        <w:rPr>
          <w:position w:val="-32"/>
          <w:sz w:val="24"/>
          <w:szCs w:val="24"/>
        </w:rPr>
        <w:object w:dxaOrig="2780" w:dyaOrig="760" w14:anchorId="38ADC55F">
          <v:shape id="_x0000_i1029" type="#_x0000_t75" style="width:138.9pt;height:37.9pt" o:ole="">
            <v:imagedata r:id="rId13" o:title=""/>
          </v:shape>
          <o:OLEObject Type="Embed" ProgID="Equation.DSMT4" ShapeID="_x0000_i1029" DrawAspect="Content" ObjectID="_1700713011" r:id="rId14"/>
        </w:object>
      </w:r>
    </w:p>
    <w:p w14:paraId="5AE517C1" w14:textId="4917B55E" w:rsidR="00EF6B59" w:rsidRPr="00386FE1" w:rsidRDefault="00EF6B59" w:rsidP="00EF6B59">
      <w:pPr>
        <w:rPr>
          <w:sz w:val="24"/>
          <w:szCs w:val="24"/>
        </w:rPr>
      </w:pPr>
    </w:p>
    <w:p w14:paraId="2D95C452" w14:textId="295F1555" w:rsidR="00EF6B59" w:rsidRPr="00386FE1" w:rsidRDefault="00FD0D3A" w:rsidP="00EF6B59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800" w:dyaOrig="360" w14:anchorId="2727D270">
          <v:shape id="_x0000_i1030" type="#_x0000_t75" style="width:189.75pt;height:18.1pt" o:ole="">
            <v:imagedata r:id="rId15" o:title=""/>
          </v:shape>
          <o:OLEObject Type="Embed" ProgID="Equation.DSMT4" ShapeID="_x0000_i1030" DrawAspect="Content" ObjectID="_1700713012" r:id="rId16"/>
        </w:object>
      </w:r>
    </w:p>
    <w:p w14:paraId="7BC2A341" w14:textId="77777777" w:rsidR="00FD0D3A" w:rsidRPr="00386FE1" w:rsidRDefault="00FD0D3A" w:rsidP="00EF6B59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3FC23997" w14:textId="74FDE993" w:rsidR="00FD0D3A" w:rsidRPr="00386FE1" w:rsidRDefault="00FD0D3A" w:rsidP="00FD0D3A">
      <w:pPr>
        <w:pStyle w:val="ListParagraph"/>
        <w:rPr>
          <w:sz w:val="24"/>
          <w:szCs w:val="24"/>
        </w:rPr>
      </w:pPr>
      <w:r w:rsidRPr="00386FE1">
        <w:rPr>
          <w:sz w:val="24"/>
          <w:szCs w:val="24"/>
        </w:rPr>
        <w:t>A is the event that teenager owns a skateboard</w:t>
      </w:r>
    </w:p>
    <w:p w14:paraId="6BA24A53" w14:textId="694EB184" w:rsidR="0023047F" w:rsidRPr="00386FE1" w:rsidRDefault="00FD0D3A" w:rsidP="0023047F">
      <w:pPr>
        <w:pStyle w:val="ListParagraph"/>
        <w:rPr>
          <w:sz w:val="24"/>
          <w:szCs w:val="24"/>
        </w:rPr>
      </w:pPr>
      <w:r w:rsidRPr="00386FE1">
        <w:rPr>
          <w:sz w:val="24"/>
          <w:szCs w:val="24"/>
        </w:rPr>
        <w:t>B is the event that teenager owns a bicycle</w:t>
      </w:r>
    </w:p>
    <w:p w14:paraId="2F9BE744" w14:textId="67890951" w:rsidR="00FD0D3A" w:rsidRPr="00386FE1" w:rsidRDefault="00FD0D3A" w:rsidP="00FD0D3A">
      <w:pPr>
        <w:pStyle w:val="ListParagraph"/>
        <w:numPr>
          <w:ilvl w:val="0"/>
          <w:numId w:val="13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7140" w:dyaOrig="360" w14:anchorId="2E546850">
          <v:shape id="_x0000_i1031" type="#_x0000_t75" style="width:357.25pt;height:18.1pt" o:ole="">
            <v:imagedata r:id="rId17" o:title=""/>
          </v:shape>
          <o:OLEObject Type="Embed" ProgID="Equation.DSMT4" ShapeID="_x0000_i1031" DrawAspect="Content" ObjectID="_1700713013" r:id="rId18"/>
        </w:object>
      </w:r>
    </w:p>
    <w:p w14:paraId="0F376722" w14:textId="1F8E35A6" w:rsidR="00FD0D3A" w:rsidRPr="00386FE1" w:rsidRDefault="0023047F" w:rsidP="00FD0D3A">
      <w:pPr>
        <w:pStyle w:val="ListParagraph"/>
        <w:numPr>
          <w:ilvl w:val="0"/>
          <w:numId w:val="13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5440" w:dyaOrig="360" w14:anchorId="31000CDC">
          <v:shape id="_x0000_i1032" type="#_x0000_t75" style="width:271.95pt;height:18.1pt" o:ole="">
            <v:imagedata r:id="rId19" o:title=""/>
          </v:shape>
          <o:OLEObject Type="Embed" ProgID="Equation.DSMT4" ShapeID="_x0000_i1032" DrawAspect="Content" ObjectID="_1700713014" r:id="rId20"/>
        </w:object>
      </w:r>
    </w:p>
    <w:p w14:paraId="446C6399" w14:textId="46AC930E" w:rsidR="0023047F" w:rsidRPr="00386FE1" w:rsidRDefault="0023047F" w:rsidP="009C3AD9">
      <w:pPr>
        <w:pStyle w:val="ListParagraph"/>
        <w:numPr>
          <w:ilvl w:val="0"/>
          <w:numId w:val="13"/>
        </w:numPr>
        <w:rPr>
          <w:sz w:val="24"/>
          <w:szCs w:val="24"/>
        </w:rPr>
      </w:pPr>
      <w:r w:rsidRPr="00386FE1">
        <w:rPr>
          <w:position w:val="-32"/>
          <w:sz w:val="24"/>
          <w:szCs w:val="24"/>
        </w:rPr>
        <w:object w:dxaOrig="4060" w:dyaOrig="760" w14:anchorId="238E3B69">
          <v:shape id="_x0000_i1033" type="#_x0000_t75" style="width:203.05pt;height:37.9pt" o:ole="">
            <v:imagedata r:id="rId21" o:title=""/>
          </v:shape>
          <o:OLEObject Type="Embed" ProgID="Equation.DSMT4" ShapeID="_x0000_i1033" DrawAspect="Content" ObjectID="_1700713015" r:id="rId22"/>
        </w:object>
      </w:r>
    </w:p>
    <w:p w14:paraId="65925D85" w14:textId="3E84F78E" w:rsidR="009C3AD9" w:rsidRPr="00386FE1" w:rsidRDefault="009C3AD9" w:rsidP="009C3AD9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0E19DA8E" w14:textId="50269C59" w:rsidR="009C3AD9" w:rsidRPr="00386FE1" w:rsidRDefault="009C3AD9" w:rsidP="009C3AD9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4459" w:dyaOrig="360" w14:anchorId="31EA1FED">
          <v:shape id="_x0000_i1034" type="#_x0000_t75" style="width:222.8pt;height:18.1pt" o:ole="">
            <v:imagedata r:id="rId23" o:title=""/>
          </v:shape>
          <o:OLEObject Type="Embed" ProgID="Equation.DSMT4" ShapeID="_x0000_i1034" DrawAspect="Content" ObjectID="_1700713016" r:id="rId24"/>
        </w:object>
      </w:r>
    </w:p>
    <w:p w14:paraId="7448DA38" w14:textId="51C55C02" w:rsidR="009C3AD9" w:rsidRPr="00386FE1" w:rsidRDefault="009C3AD9" w:rsidP="009C3AD9">
      <w:pPr>
        <w:ind w:left="720"/>
        <w:rPr>
          <w:sz w:val="24"/>
          <w:szCs w:val="24"/>
        </w:rPr>
      </w:pPr>
      <w:r w:rsidRPr="00386FE1">
        <w:rPr>
          <w:sz w:val="24"/>
          <w:szCs w:val="24"/>
        </w:rPr>
        <w:t xml:space="preserve">We have </w:t>
      </w:r>
      <w:r w:rsidRPr="00386FE1">
        <w:rPr>
          <w:position w:val="-12"/>
          <w:sz w:val="24"/>
          <w:szCs w:val="24"/>
        </w:rPr>
        <w:object w:dxaOrig="3240" w:dyaOrig="360" w14:anchorId="353EA735">
          <v:shape id="_x0000_i1035" type="#_x0000_t75" style="width:162.45pt;height:18.1pt" o:ole="">
            <v:imagedata r:id="rId25" o:title=""/>
          </v:shape>
          <o:OLEObject Type="Embed" ProgID="Equation.DSMT4" ShapeID="_x0000_i1035" DrawAspect="Content" ObjectID="_1700713017" r:id="rId26"/>
        </w:object>
      </w:r>
      <w:r w:rsidRPr="00386FE1">
        <w:rPr>
          <w:sz w:val="24"/>
          <w:szCs w:val="24"/>
        </w:rPr>
        <w:t xml:space="preserve"> =&gt; A and B are independent events</w:t>
      </w:r>
    </w:p>
    <w:p w14:paraId="26AF82AA" w14:textId="28B689DF" w:rsidR="009C3AD9" w:rsidRPr="00386FE1" w:rsidRDefault="006F4AE2" w:rsidP="009C3AD9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4900" w:dyaOrig="440" w14:anchorId="04AACB32">
          <v:shape id="_x0000_i1036" type="#_x0000_t75" style="width:245pt;height:21.85pt" o:ole="">
            <v:imagedata r:id="rId27" o:title=""/>
          </v:shape>
          <o:OLEObject Type="Embed" ProgID="Equation.DSMT4" ShapeID="_x0000_i1036" DrawAspect="Content" ObjectID="_1700713018" r:id="rId28"/>
        </w:object>
      </w:r>
    </w:p>
    <w:p w14:paraId="7DD3F804" w14:textId="2E0C1D1B" w:rsidR="006F4AE2" w:rsidRPr="00386FE1" w:rsidRDefault="006F4AE2" w:rsidP="009C3AD9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2439" w:dyaOrig="360" w14:anchorId="0AD4B45A">
          <v:shape id="_x0000_i1037" type="#_x0000_t75" style="width:122.15pt;height:18.1pt" o:ole="">
            <v:imagedata r:id="rId29" o:title=""/>
          </v:shape>
          <o:OLEObject Type="Embed" ProgID="Equation.DSMT4" ShapeID="_x0000_i1037" DrawAspect="Content" ObjectID="_1700713019" r:id="rId30"/>
        </w:object>
      </w:r>
    </w:p>
    <w:p w14:paraId="21C5516E" w14:textId="770FBD3D" w:rsidR="006F4AE2" w:rsidRPr="00386FE1" w:rsidRDefault="006F4AE2" w:rsidP="006F4AE2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31DBBEFA" w14:textId="22F2E7C3" w:rsidR="006F4AE2" w:rsidRPr="00386FE1" w:rsidRDefault="006F4AE2" w:rsidP="006F4AE2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2100" w:dyaOrig="720" w14:anchorId="1667D086">
          <v:shape id="_x0000_i1038" type="#_x0000_t75" style="width:105.1pt;height:36.15pt" o:ole="">
            <v:imagedata r:id="rId31" o:title=""/>
          </v:shape>
          <o:OLEObject Type="Embed" ProgID="Equation.DSMT4" ShapeID="_x0000_i1038" DrawAspect="Content" ObjectID="_1700713020" r:id="rId32"/>
        </w:object>
      </w:r>
      <w:r w:rsidRPr="00386FE1">
        <w:rPr>
          <w:sz w:val="24"/>
          <w:szCs w:val="24"/>
        </w:rPr>
        <w:t xml:space="preserve">, </w:t>
      </w:r>
      <w:r w:rsidRPr="00386FE1">
        <w:rPr>
          <w:position w:val="-28"/>
          <w:sz w:val="24"/>
          <w:szCs w:val="24"/>
        </w:rPr>
        <w:object w:dxaOrig="1960" w:dyaOrig="720" w14:anchorId="0C307DBA">
          <v:shape id="_x0000_i1039" type="#_x0000_t75" style="width:98.25pt;height:36.15pt" o:ole="">
            <v:imagedata r:id="rId33" o:title=""/>
          </v:shape>
          <o:OLEObject Type="Embed" ProgID="Equation.DSMT4" ShapeID="_x0000_i1039" DrawAspect="Content" ObjectID="_1700713021" r:id="rId34"/>
        </w:object>
      </w:r>
    </w:p>
    <w:p w14:paraId="5BB1EB52" w14:textId="50D8FD8E" w:rsidR="006F4AE2" w:rsidRPr="00386FE1" w:rsidRDefault="006F4AE2" w:rsidP="006F4AE2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2140" w:dyaOrig="720" w14:anchorId="2D1D74C5">
          <v:shape id="_x0000_i1040" type="#_x0000_t75" style="width:107.15pt;height:36.15pt" o:ole="">
            <v:imagedata r:id="rId35" o:title=""/>
          </v:shape>
          <o:OLEObject Type="Embed" ProgID="Equation.DSMT4" ShapeID="_x0000_i1040" DrawAspect="Content" ObjectID="_1700713022" r:id="rId36"/>
        </w:object>
      </w:r>
      <w:r w:rsidRPr="00386FE1">
        <w:rPr>
          <w:sz w:val="24"/>
          <w:szCs w:val="24"/>
        </w:rPr>
        <w:t xml:space="preserve">, </w:t>
      </w:r>
      <w:r w:rsidR="001678C6" w:rsidRPr="00386FE1">
        <w:rPr>
          <w:position w:val="-28"/>
          <w:sz w:val="24"/>
          <w:szCs w:val="24"/>
        </w:rPr>
        <w:object w:dxaOrig="3900" w:dyaOrig="720" w14:anchorId="1F07D3DB">
          <v:shape id="_x0000_i1041" type="#_x0000_t75" style="width:194.85pt;height:36.15pt" o:ole="">
            <v:imagedata r:id="rId37" o:title=""/>
          </v:shape>
          <o:OLEObject Type="Embed" ProgID="Equation.DSMT4" ShapeID="_x0000_i1041" DrawAspect="Content" ObjectID="_1700713023" r:id="rId38"/>
        </w:object>
      </w:r>
    </w:p>
    <w:p w14:paraId="2F8421F4" w14:textId="1A60416F" w:rsidR="001678C6" w:rsidRPr="00386FE1" w:rsidRDefault="001678C6" w:rsidP="006F4AE2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2020" w:dyaOrig="720" w14:anchorId="179ABF87">
          <v:shape id="_x0000_i1042" type="#_x0000_t75" style="width:101pt;height:36.15pt" o:ole="">
            <v:imagedata r:id="rId39" o:title=""/>
          </v:shape>
          <o:OLEObject Type="Embed" ProgID="Equation.DSMT4" ShapeID="_x0000_i1042" DrawAspect="Content" ObjectID="_1700713024" r:id="rId40"/>
        </w:object>
      </w:r>
      <w:r w:rsidRPr="00386FE1">
        <w:rPr>
          <w:sz w:val="24"/>
          <w:szCs w:val="24"/>
        </w:rPr>
        <w:t xml:space="preserve">, </w:t>
      </w:r>
      <w:r w:rsidRPr="00386FE1">
        <w:rPr>
          <w:position w:val="-28"/>
          <w:sz w:val="24"/>
          <w:szCs w:val="24"/>
        </w:rPr>
        <w:object w:dxaOrig="2160" w:dyaOrig="720" w14:anchorId="7959EF4E">
          <v:shape id="_x0000_i1043" type="#_x0000_t75" style="width:108.15pt;height:36.15pt" o:ole="">
            <v:imagedata r:id="rId41" o:title=""/>
          </v:shape>
          <o:OLEObject Type="Embed" ProgID="Equation.DSMT4" ShapeID="_x0000_i1043" DrawAspect="Content" ObjectID="_1700713025" r:id="rId42"/>
        </w:object>
      </w:r>
    </w:p>
    <w:p w14:paraId="79BAF4D2" w14:textId="5B1B97CB" w:rsidR="001678C6" w:rsidRPr="00386FE1" w:rsidRDefault="001678C6" w:rsidP="001678C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4C9B321E" w14:textId="5BD8FE90" w:rsidR="001678C6" w:rsidRPr="00386FE1" w:rsidRDefault="001678C6" w:rsidP="001678C6">
      <w:pPr>
        <w:pStyle w:val="ListParagraph"/>
        <w:rPr>
          <w:sz w:val="24"/>
          <w:szCs w:val="24"/>
        </w:rPr>
      </w:pPr>
      <w:r w:rsidRPr="00386FE1">
        <w:rPr>
          <w:sz w:val="24"/>
          <w:szCs w:val="24"/>
        </w:rPr>
        <w:t>A is the event that the first one selected is defective</w:t>
      </w:r>
    </w:p>
    <w:p w14:paraId="207DA88A" w14:textId="56F65102" w:rsidR="001678C6" w:rsidRPr="00386FE1" w:rsidRDefault="001678C6" w:rsidP="001678C6">
      <w:pPr>
        <w:pStyle w:val="ListParagraph"/>
        <w:rPr>
          <w:sz w:val="24"/>
          <w:szCs w:val="24"/>
        </w:rPr>
      </w:pPr>
      <w:r w:rsidRPr="00386FE1">
        <w:rPr>
          <w:sz w:val="24"/>
          <w:szCs w:val="24"/>
        </w:rPr>
        <w:t>B is the event that the second one selected is defective</w:t>
      </w:r>
    </w:p>
    <w:p w14:paraId="428E91D8" w14:textId="2684DF39" w:rsidR="008D6030" w:rsidRPr="00386FE1" w:rsidRDefault="008D6030" w:rsidP="008D6030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1700" w:dyaOrig="720" w14:anchorId="3B205D5E">
          <v:shape id="_x0000_i1044" type="#_x0000_t75" style="width:84.95pt;height:36.15pt" o:ole="">
            <v:imagedata r:id="rId43" o:title=""/>
          </v:shape>
          <o:OLEObject Type="Embed" ProgID="Equation.DSMT4" ShapeID="_x0000_i1044" DrawAspect="Content" ObjectID="_1700713026" r:id="rId44"/>
        </w:object>
      </w:r>
    </w:p>
    <w:p w14:paraId="52745A5C" w14:textId="5925E1FC" w:rsidR="008D6030" w:rsidRPr="00386FE1" w:rsidRDefault="00DE4FD4" w:rsidP="008D6030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3220" w:dyaOrig="720" w14:anchorId="368886BF">
          <v:shape id="_x0000_i1045" type="#_x0000_t75" style="width:160.7pt;height:36.15pt" o:ole="">
            <v:imagedata r:id="rId45" o:title=""/>
          </v:shape>
          <o:OLEObject Type="Embed" ProgID="Equation.DSMT4" ShapeID="_x0000_i1045" DrawAspect="Content" ObjectID="_1700713027" r:id="rId46"/>
        </w:object>
      </w:r>
    </w:p>
    <w:p w14:paraId="059E475A" w14:textId="70DE024E" w:rsidR="008D6030" w:rsidRPr="00386FE1" w:rsidRDefault="0020450D" w:rsidP="008D6030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3340" w:dyaOrig="720" w14:anchorId="4681808C">
          <v:shape id="_x0000_i1046" type="#_x0000_t75" style="width:166.85pt;height:36.15pt" o:ole="">
            <v:imagedata r:id="rId47" o:title=""/>
          </v:shape>
          <o:OLEObject Type="Embed" ProgID="Equation.DSMT4" ShapeID="_x0000_i1046" DrawAspect="Content" ObjectID="_1700713028" r:id="rId48"/>
        </w:object>
      </w:r>
    </w:p>
    <w:p w14:paraId="100B4E12" w14:textId="6FE1FF0E" w:rsidR="0020450D" w:rsidRPr="00386FE1" w:rsidRDefault="0020450D" w:rsidP="0020450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4C02B698" w14:textId="41687D77" w:rsidR="0020450D" w:rsidRPr="00386FE1" w:rsidRDefault="0020450D" w:rsidP="0020450D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960" w:dyaOrig="360" w14:anchorId="6EC73C9F">
          <v:shape id="_x0000_i1047" type="#_x0000_t75" style="width:198.25pt;height:18.1pt" o:ole="">
            <v:imagedata r:id="rId49" o:title=""/>
          </v:shape>
          <o:OLEObject Type="Embed" ProgID="Equation.DSMT4" ShapeID="_x0000_i1047" DrawAspect="Content" ObjectID="_1700713029" r:id="rId50"/>
        </w:object>
      </w:r>
    </w:p>
    <w:p w14:paraId="60A21406" w14:textId="5DDACC96" w:rsidR="0020450D" w:rsidRPr="00386FE1" w:rsidRDefault="0020450D" w:rsidP="0020450D">
      <w:pPr>
        <w:pStyle w:val="ListParagraph"/>
        <w:ind w:left="1080"/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4560" w:dyaOrig="360" w14:anchorId="451CF668">
          <v:shape id="_x0000_i1048" type="#_x0000_t75" style="width:228.3pt;height:18.1pt" o:ole="">
            <v:imagedata r:id="rId51" o:title=""/>
          </v:shape>
          <o:OLEObject Type="Embed" ProgID="Equation.DSMT4" ShapeID="_x0000_i1048" DrawAspect="Content" ObjectID="_1700713030" r:id="rId52"/>
        </w:object>
      </w:r>
    </w:p>
    <w:p w14:paraId="2DE776A1" w14:textId="0953DC08" w:rsidR="0020450D" w:rsidRPr="00386FE1" w:rsidRDefault="0020450D" w:rsidP="0020450D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4420" w:dyaOrig="360" w14:anchorId="7FC32B09">
          <v:shape id="_x0000_i1049" type="#_x0000_t75" style="width:221.1pt;height:18.1pt" o:ole="">
            <v:imagedata r:id="rId53" o:title=""/>
          </v:shape>
          <o:OLEObject Type="Embed" ProgID="Equation.DSMT4" ShapeID="_x0000_i1049" DrawAspect="Content" ObjectID="_1700713031" r:id="rId54"/>
        </w:object>
      </w:r>
    </w:p>
    <w:p w14:paraId="712CC232" w14:textId="2517082E" w:rsidR="0020450D" w:rsidRPr="00386FE1" w:rsidRDefault="0020450D" w:rsidP="0020450D">
      <w:pPr>
        <w:pStyle w:val="ListParagraph"/>
        <w:ind w:left="1080"/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2439" w:dyaOrig="360" w14:anchorId="18761565">
          <v:shape id="_x0000_i1050" type="#_x0000_t75" style="width:122.15pt;height:18.1pt" o:ole="">
            <v:imagedata r:id="rId55" o:title=""/>
          </v:shape>
          <o:OLEObject Type="Embed" ProgID="Equation.DSMT4" ShapeID="_x0000_i1050" DrawAspect="Content" ObjectID="_1700713032" r:id="rId56"/>
        </w:object>
      </w:r>
    </w:p>
    <w:p w14:paraId="7FA197EF" w14:textId="2E7E3788" w:rsidR="0020450D" w:rsidRPr="00386FE1" w:rsidRDefault="0020450D" w:rsidP="0020450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1DBFEA7D" w14:textId="3538A2B4" w:rsidR="000C4C2C" w:rsidRPr="00386FE1" w:rsidRDefault="000C4C2C" w:rsidP="0020450D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000" w:dyaOrig="420" w14:anchorId="5E105FD0">
          <v:shape id="_x0000_i1051" type="#_x0000_t75" style="width:150.15pt;height:21.15pt" o:ole="">
            <v:imagedata r:id="rId57" o:title=""/>
          </v:shape>
          <o:OLEObject Type="Embed" ProgID="Equation.DSMT4" ShapeID="_x0000_i1051" DrawAspect="Content" ObjectID="_1700713033" r:id="rId58"/>
        </w:object>
      </w:r>
    </w:p>
    <w:p w14:paraId="3B252337" w14:textId="02E4C756" w:rsidR="0020450D" w:rsidRPr="00386FE1" w:rsidRDefault="0020450D" w:rsidP="0020450D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780" w:dyaOrig="420" w14:anchorId="6C4F25D8">
          <v:shape id="_x0000_i1052" type="#_x0000_t75" style="width:188.7pt;height:21.15pt" o:ole="">
            <v:imagedata r:id="rId59" o:title=""/>
          </v:shape>
          <o:OLEObject Type="Embed" ProgID="Equation.DSMT4" ShapeID="_x0000_i1052" DrawAspect="Content" ObjectID="_1700713034" r:id="rId60"/>
        </w:object>
      </w:r>
    </w:p>
    <w:p w14:paraId="564FE05E" w14:textId="53F1923B" w:rsidR="000C4C2C" w:rsidRPr="00386FE1" w:rsidRDefault="000C4C2C" w:rsidP="00386FE1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860" w:dyaOrig="360" w14:anchorId="79DDB2E3">
          <v:shape id="_x0000_i1053" type="#_x0000_t75" style="width:193.15pt;height:18.1pt" o:ole="">
            <v:imagedata r:id="rId61" o:title=""/>
          </v:shape>
          <o:OLEObject Type="Embed" ProgID="Equation.DSMT4" ShapeID="_x0000_i1053" DrawAspect="Content" ObjectID="_1700713035" r:id="rId62"/>
        </w:object>
      </w:r>
    </w:p>
    <w:p w14:paraId="7EC08038" w14:textId="3B2E8348" w:rsidR="000C4C2C" w:rsidRPr="00386FE1" w:rsidRDefault="000C4C2C" w:rsidP="000C4C2C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037"/>
        <w:gridCol w:w="1028"/>
        <w:gridCol w:w="1028"/>
        <w:gridCol w:w="1028"/>
        <w:gridCol w:w="1028"/>
      </w:tblGrid>
      <w:tr w:rsidR="000C4C2C" w:rsidRPr="00386FE1" w14:paraId="1AC33E43" w14:textId="77777777" w:rsidTr="000C4C2C">
        <w:trPr>
          <w:trHeight w:val="262"/>
        </w:trPr>
        <w:tc>
          <w:tcPr>
            <w:tcW w:w="1037" w:type="dxa"/>
          </w:tcPr>
          <w:p w14:paraId="519201A7" w14:textId="76441C34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X</w:t>
            </w:r>
          </w:p>
        </w:tc>
        <w:tc>
          <w:tcPr>
            <w:tcW w:w="1028" w:type="dxa"/>
          </w:tcPr>
          <w:p w14:paraId="69564C6A" w14:textId="79F8E273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0</w:t>
            </w:r>
          </w:p>
        </w:tc>
        <w:tc>
          <w:tcPr>
            <w:tcW w:w="1028" w:type="dxa"/>
          </w:tcPr>
          <w:p w14:paraId="2EBE7C2A" w14:textId="249F8FF8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1.5</w:t>
            </w:r>
          </w:p>
        </w:tc>
        <w:tc>
          <w:tcPr>
            <w:tcW w:w="1028" w:type="dxa"/>
          </w:tcPr>
          <w:p w14:paraId="5CAE222F" w14:textId="1862E04F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2</w:t>
            </w:r>
          </w:p>
        </w:tc>
        <w:tc>
          <w:tcPr>
            <w:tcW w:w="1028" w:type="dxa"/>
          </w:tcPr>
          <w:p w14:paraId="1F62577E" w14:textId="2443E78E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3</w:t>
            </w:r>
          </w:p>
        </w:tc>
      </w:tr>
      <w:tr w:rsidR="000C4C2C" w:rsidRPr="00386FE1" w14:paraId="597F1B61" w14:textId="77777777" w:rsidTr="000C4C2C">
        <w:trPr>
          <w:trHeight w:val="269"/>
        </w:trPr>
        <w:tc>
          <w:tcPr>
            <w:tcW w:w="1037" w:type="dxa"/>
          </w:tcPr>
          <w:p w14:paraId="4F3860BD" w14:textId="3B212699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P(X)</w:t>
            </w:r>
          </w:p>
        </w:tc>
        <w:tc>
          <w:tcPr>
            <w:tcW w:w="1028" w:type="dxa"/>
          </w:tcPr>
          <w:p w14:paraId="40E408AE" w14:textId="546DF1FE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1/3</w:t>
            </w:r>
          </w:p>
        </w:tc>
        <w:tc>
          <w:tcPr>
            <w:tcW w:w="1028" w:type="dxa"/>
          </w:tcPr>
          <w:p w14:paraId="072DC2C5" w14:textId="223A2817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1/3</w:t>
            </w:r>
          </w:p>
        </w:tc>
        <w:tc>
          <w:tcPr>
            <w:tcW w:w="1028" w:type="dxa"/>
          </w:tcPr>
          <w:p w14:paraId="0195C4F4" w14:textId="2D1741DD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1/6</w:t>
            </w:r>
          </w:p>
        </w:tc>
        <w:tc>
          <w:tcPr>
            <w:tcW w:w="1028" w:type="dxa"/>
          </w:tcPr>
          <w:p w14:paraId="69B17FC2" w14:textId="15BD18CF" w:rsidR="000C4C2C" w:rsidRPr="00386FE1" w:rsidRDefault="000C4C2C" w:rsidP="000C4C2C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1/6</w:t>
            </w:r>
          </w:p>
        </w:tc>
      </w:tr>
    </w:tbl>
    <w:p w14:paraId="026F2BDD" w14:textId="28A09D53" w:rsidR="000C4C2C" w:rsidRPr="00386FE1" w:rsidRDefault="000C4C2C" w:rsidP="000C4C2C">
      <w:pPr>
        <w:rPr>
          <w:sz w:val="24"/>
          <w:szCs w:val="24"/>
        </w:rPr>
      </w:pPr>
    </w:p>
    <w:bookmarkStart w:id="0" w:name="_Hlk90099843"/>
    <w:p w14:paraId="34C035EC" w14:textId="6E445558" w:rsidR="000C4C2C" w:rsidRPr="00386FE1" w:rsidRDefault="000C4C2C" w:rsidP="000C4C2C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1719" w:dyaOrig="720" w14:anchorId="64A8DD59">
          <v:shape id="_x0000_i1054" type="#_x0000_t75" style="width:86pt;height:36.15pt" o:ole="">
            <v:imagedata r:id="rId63" o:title=""/>
          </v:shape>
          <o:OLEObject Type="Embed" ProgID="Equation.DSMT4" ShapeID="_x0000_i1054" DrawAspect="Content" ObjectID="_1700713036" r:id="rId64"/>
        </w:object>
      </w:r>
    </w:p>
    <w:p w14:paraId="4E8AF48C" w14:textId="4D43A7DC" w:rsidR="000C4C2C" w:rsidRDefault="00EB0F89" w:rsidP="000C4C2C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386FE1">
        <w:rPr>
          <w:position w:val="-26"/>
          <w:sz w:val="24"/>
          <w:szCs w:val="24"/>
        </w:rPr>
        <w:object w:dxaOrig="5179" w:dyaOrig="700" w14:anchorId="59C42117">
          <v:shape id="_x0000_i1103" type="#_x0000_t75" style="width:259pt;height:35.15pt" o:ole="">
            <v:imagedata r:id="rId65" o:title=""/>
          </v:shape>
          <o:OLEObject Type="Embed" ProgID="Equation.DSMT4" ShapeID="_x0000_i1103" DrawAspect="Content" ObjectID="_1700713037" r:id="rId66"/>
        </w:object>
      </w:r>
    </w:p>
    <w:p w14:paraId="36222A60" w14:textId="6DF15126" w:rsidR="00EB0F89" w:rsidRPr="00386FE1" w:rsidRDefault="00EB0F89" w:rsidP="000C4C2C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BF0DC7">
        <w:rPr>
          <w:position w:val="-28"/>
        </w:rPr>
        <w:object w:dxaOrig="3600" w:dyaOrig="720" w14:anchorId="4F223252">
          <v:shape id="_x0000_i1101" type="#_x0000_t75" style="width:180.15pt;height:36.15pt" o:ole="">
            <v:imagedata r:id="rId67" o:title=""/>
          </v:shape>
          <o:OLEObject Type="Embed" ProgID="Equation.DSMT4" ShapeID="_x0000_i1101" DrawAspect="Content" ObjectID="_1700713038" r:id="rId68"/>
        </w:object>
      </w:r>
    </w:p>
    <w:p w14:paraId="39C9BF59" w14:textId="26CA953A" w:rsidR="00E507A4" w:rsidRPr="00386FE1" w:rsidRDefault="00E507A4" w:rsidP="000C4C2C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386FE1">
        <w:rPr>
          <w:position w:val="-26"/>
          <w:sz w:val="24"/>
          <w:szCs w:val="24"/>
        </w:rPr>
        <w:object w:dxaOrig="5040" w:dyaOrig="700" w14:anchorId="450455C9">
          <v:shape id="_x0000_i1056" type="#_x0000_t75" style="width:252.15pt;height:35.15pt" o:ole="">
            <v:imagedata r:id="rId69" o:title=""/>
          </v:shape>
          <o:OLEObject Type="Embed" ProgID="Equation.DSMT4" ShapeID="_x0000_i1056" DrawAspect="Content" ObjectID="_1700713039" r:id="rId70"/>
        </w:object>
      </w:r>
      <w:bookmarkEnd w:id="0"/>
    </w:p>
    <w:p w14:paraId="44CBA3BE" w14:textId="710B9652" w:rsidR="00E507A4" w:rsidRPr="00386FE1" w:rsidRDefault="00E507A4" w:rsidP="00E507A4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6492CD16" w14:textId="572CDEB5" w:rsidR="00E507A4" w:rsidRPr="00386FE1" w:rsidRDefault="00E507A4" w:rsidP="00E507A4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1460" w:dyaOrig="360" w14:anchorId="0385B42E">
          <v:shape id="_x0000_i1057" type="#_x0000_t75" style="width:73pt;height:18.1pt" o:ole="">
            <v:imagedata r:id="rId71" o:title=""/>
          </v:shape>
          <o:OLEObject Type="Embed" ProgID="Equation.DSMT4" ShapeID="_x0000_i1057" DrawAspect="Content" ObjectID="_1700713040" r:id="rId72"/>
        </w:object>
      </w:r>
    </w:p>
    <w:p w14:paraId="6F689A7F" w14:textId="64BC2705" w:rsidR="00066E83" w:rsidRPr="00386FE1" w:rsidRDefault="00066E83" w:rsidP="00E507A4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680" w:dyaOrig="360" w14:anchorId="7E9E4C19">
          <v:shape id="_x0000_i1058" type="#_x0000_t75" style="width:184.25pt;height:18.1pt" o:ole="">
            <v:imagedata r:id="rId73" o:title=""/>
          </v:shape>
          <o:OLEObject Type="Embed" ProgID="Equation.DSMT4" ShapeID="_x0000_i1058" DrawAspect="Content" ObjectID="_1700713041" r:id="rId74"/>
        </w:object>
      </w:r>
    </w:p>
    <w:p w14:paraId="7902351A" w14:textId="1DEA3D55" w:rsidR="00066E83" w:rsidRPr="00386FE1" w:rsidRDefault="00066E83" w:rsidP="00E507A4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6940" w:dyaOrig="360" w14:anchorId="16E031EF">
          <v:shape id="_x0000_i1059" type="#_x0000_t75" style="width:347.05pt;height:18.1pt" o:ole="">
            <v:imagedata r:id="rId75" o:title=""/>
          </v:shape>
          <o:OLEObject Type="Embed" ProgID="Equation.DSMT4" ShapeID="_x0000_i1059" DrawAspect="Content" ObjectID="_1700713042" r:id="rId76"/>
        </w:object>
      </w:r>
    </w:p>
    <w:p w14:paraId="3E3FA951" w14:textId="307E6475" w:rsidR="00066E83" w:rsidRPr="00386FE1" w:rsidRDefault="00066E83" w:rsidP="00E507A4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1480" w:dyaOrig="360" w14:anchorId="2D7E39FD">
          <v:shape id="_x0000_i1060" type="#_x0000_t75" style="width:73.7pt;height:18.1pt" o:ole="">
            <v:imagedata r:id="rId77" o:title=""/>
          </v:shape>
          <o:OLEObject Type="Embed" ProgID="Equation.DSMT4" ShapeID="_x0000_i1060" DrawAspect="Content" ObjectID="_1700713043" r:id="rId78"/>
        </w:object>
      </w:r>
      <w:r w:rsidRPr="00386FE1">
        <w:rPr>
          <w:sz w:val="24"/>
          <w:szCs w:val="24"/>
        </w:rPr>
        <w:t xml:space="preserve">, </w:t>
      </w:r>
      <w:r w:rsidRPr="00386FE1">
        <w:rPr>
          <w:position w:val="-12"/>
          <w:sz w:val="24"/>
          <w:szCs w:val="24"/>
        </w:rPr>
        <w:object w:dxaOrig="1420" w:dyaOrig="360" w14:anchorId="6522E9F5">
          <v:shape id="_x0000_i1061" type="#_x0000_t75" style="width:71pt;height:18.1pt" o:ole="">
            <v:imagedata r:id="rId79" o:title=""/>
          </v:shape>
          <o:OLEObject Type="Embed" ProgID="Equation.DSMT4" ShapeID="_x0000_i1061" DrawAspect="Content" ObjectID="_1700713044" r:id="rId80"/>
        </w:object>
      </w:r>
      <w:r w:rsidRPr="00386FE1">
        <w:rPr>
          <w:sz w:val="24"/>
          <w:szCs w:val="24"/>
        </w:rPr>
        <w:t xml:space="preserve">, </w:t>
      </w:r>
      <w:r w:rsidRPr="00386FE1">
        <w:rPr>
          <w:position w:val="-6"/>
          <w:sz w:val="24"/>
          <w:szCs w:val="24"/>
        </w:rPr>
        <w:object w:dxaOrig="999" w:dyaOrig="300" w14:anchorId="67ED77B8">
          <v:shape id="_x0000_i1062" type="#_x0000_t75" style="width:50.15pt;height:15pt" o:ole="">
            <v:imagedata r:id="rId81" o:title=""/>
          </v:shape>
          <o:OLEObject Type="Embed" ProgID="Equation.DSMT4" ShapeID="_x0000_i1062" DrawAspect="Content" ObjectID="_1700713045" r:id="rId82"/>
        </w:object>
      </w:r>
    </w:p>
    <w:p w14:paraId="7BE0A82E" w14:textId="1639C55F" w:rsidR="00066E83" w:rsidRPr="00386FE1" w:rsidRDefault="00066E83" w:rsidP="00066E83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415599DE" w14:textId="2F166B78" w:rsidR="00066E83" w:rsidRPr="00386FE1" w:rsidRDefault="008E4143" w:rsidP="008E4143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120" w:dyaOrig="360" w14:anchorId="56AA2E94">
          <v:shape id="_x0000_i1063" type="#_x0000_t75" style="width:156.3pt;height:18.1pt" o:ole="">
            <v:imagedata r:id="rId83" o:title=""/>
          </v:shape>
          <o:OLEObject Type="Embed" ProgID="Equation.DSMT4" ShapeID="_x0000_i1063" DrawAspect="Content" ObjectID="_1700713046" r:id="rId84"/>
        </w:object>
      </w:r>
    </w:p>
    <w:p w14:paraId="0A25A17B" w14:textId="0DB417A6" w:rsidR="008E4143" w:rsidRPr="00386FE1" w:rsidRDefault="008E4143" w:rsidP="008E4143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260" w:dyaOrig="360" w14:anchorId="1B50440D">
          <v:shape id="_x0000_i1064" type="#_x0000_t75" style="width:163.1pt;height:18.1pt" o:ole="">
            <v:imagedata r:id="rId85" o:title=""/>
          </v:shape>
          <o:OLEObject Type="Embed" ProgID="Equation.DSMT4" ShapeID="_x0000_i1064" DrawAspect="Content" ObjectID="_1700713047" r:id="rId86"/>
        </w:object>
      </w:r>
    </w:p>
    <w:p w14:paraId="50FBF812" w14:textId="6057750F" w:rsidR="008E4143" w:rsidRPr="00386FE1" w:rsidRDefault="008E4143" w:rsidP="008E4143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1800" w:dyaOrig="360" w14:anchorId="7FB1A621">
          <v:shape id="_x0000_i1065" type="#_x0000_t75" style="width:90.45pt;height:18.1pt" o:ole="">
            <v:imagedata r:id="rId87" o:title=""/>
          </v:shape>
          <o:OLEObject Type="Embed" ProgID="Equation.DSMT4" ShapeID="_x0000_i1065" DrawAspect="Content" ObjectID="_1700713048" r:id="rId88"/>
        </w:object>
      </w:r>
    </w:p>
    <w:p w14:paraId="00EC09ED" w14:textId="1C37E2F0" w:rsidR="008E4143" w:rsidRPr="00386FE1" w:rsidRDefault="008E4143" w:rsidP="00386FE1">
      <w:pPr>
        <w:pStyle w:val="ListParagraph"/>
        <w:rPr>
          <w:sz w:val="24"/>
          <w:szCs w:val="24"/>
        </w:rPr>
      </w:pPr>
      <w:r w:rsidRPr="00386FE1">
        <w:rPr>
          <w:sz w:val="24"/>
          <w:szCs w:val="24"/>
        </w:rPr>
        <w:t>d.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260"/>
        <w:gridCol w:w="1260"/>
        <w:gridCol w:w="1261"/>
        <w:gridCol w:w="1261"/>
      </w:tblGrid>
      <w:tr w:rsidR="008E4143" w:rsidRPr="00386FE1" w14:paraId="666FF5B3" w14:textId="77777777" w:rsidTr="008E4143">
        <w:trPr>
          <w:trHeight w:val="247"/>
        </w:trPr>
        <w:tc>
          <w:tcPr>
            <w:tcW w:w="1260" w:type="dxa"/>
          </w:tcPr>
          <w:p w14:paraId="11CA4145" w14:textId="540886C9" w:rsidR="008E4143" w:rsidRPr="00386FE1" w:rsidRDefault="008E4143" w:rsidP="008E4143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X</w:t>
            </w:r>
          </w:p>
        </w:tc>
        <w:tc>
          <w:tcPr>
            <w:tcW w:w="1260" w:type="dxa"/>
          </w:tcPr>
          <w:p w14:paraId="1736B209" w14:textId="0C6814FD" w:rsidR="008E4143" w:rsidRPr="00386FE1" w:rsidRDefault="008E4143" w:rsidP="008E4143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1/8</w:t>
            </w:r>
          </w:p>
        </w:tc>
        <w:tc>
          <w:tcPr>
            <w:tcW w:w="1261" w:type="dxa"/>
          </w:tcPr>
          <w:p w14:paraId="2858BF10" w14:textId="060330B8" w:rsidR="008E4143" w:rsidRPr="00386FE1" w:rsidRDefault="008E4143" w:rsidP="008E4143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1/4</w:t>
            </w:r>
          </w:p>
        </w:tc>
        <w:tc>
          <w:tcPr>
            <w:tcW w:w="1261" w:type="dxa"/>
          </w:tcPr>
          <w:p w14:paraId="6FA6A0B3" w14:textId="37416BFA" w:rsidR="008E4143" w:rsidRPr="00386FE1" w:rsidRDefault="008E4143" w:rsidP="008E4143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3/8</w:t>
            </w:r>
          </w:p>
        </w:tc>
      </w:tr>
      <w:tr w:rsidR="008E4143" w:rsidRPr="00386FE1" w14:paraId="6874EA78" w14:textId="77777777" w:rsidTr="008E4143">
        <w:trPr>
          <w:trHeight w:val="253"/>
        </w:trPr>
        <w:tc>
          <w:tcPr>
            <w:tcW w:w="1260" w:type="dxa"/>
          </w:tcPr>
          <w:p w14:paraId="7031CBD6" w14:textId="626320DA" w:rsidR="008E4143" w:rsidRPr="00386FE1" w:rsidRDefault="008E4143" w:rsidP="008E4143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lastRenderedPageBreak/>
              <w:t>P(x)</w:t>
            </w:r>
          </w:p>
        </w:tc>
        <w:tc>
          <w:tcPr>
            <w:tcW w:w="1260" w:type="dxa"/>
          </w:tcPr>
          <w:p w14:paraId="4165BB97" w14:textId="513FE771" w:rsidR="008E4143" w:rsidRPr="00386FE1" w:rsidRDefault="008E4143" w:rsidP="008E4143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0.2</w:t>
            </w:r>
          </w:p>
        </w:tc>
        <w:tc>
          <w:tcPr>
            <w:tcW w:w="1261" w:type="dxa"/>
          </w:tcPr>
          <w:p w14:paraId="76DA6A97" w14:textId="22033D1D" w:rsidR="008E4143" w:rsidRPr="00386FE1" w:rsidRDefault="008E4143" w:rsidP="008E4143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0.7</w:t>
            </w:r>
          </w:p>
        </w:tc>
        <w:tc>
          <w:tcPr>
            <w:tcW w:w="1261" w:type="dxa"/>
          </w:tcPr>
          <w:p w14:paraId="343821C9" w14:textId="46B0DD5E" w:rsidR="008E4143" w:rsidRPr="00386FE1" w:rsidRDefault="008E4143" w:rsidP="008E4143">
            <w:pPr>
              <w:rPr>
                <w:sz w:val="24"/>
                <w:szCs w:val="24"/>
              </w:rPr>
            </w:pPr>
            <w:r w:rsidRPr="00386FE1">
              <w:rPr>
                <w:sz w:val="24"/>
                <w:szCs w:val="24"/>
              </w:rPr>
              <w:t>0.1</w:t>
            </w:r>
          </w:p>
        </w:tc>
      </w:tr>
    </w:tbl>
    <w:p w14:paraId="485F565D" w14:textId="4F27DE9D" w:rsidR="00315965" w:rsidRPr="00386FE1" w:rsidRDefault="008E4143" w:rsidP="00315965">
      <w:pPr>
        <w:rPr>
          <w:sz w:val="24"/>
          <w:szCs w:val="24"/>
        </w:rPr>
      </w:pPr>
      <w:r w:rsidRPr="00386FE1">
        <w:rPr>
          <w:sz w:val="24"/>
          <w:szCs w:val="24"/>
        </w:rPr>
        <w:tab/>
      </w:r>
      <w:r w:rsidR="00315965" w:rsidRPr="00386FE1">
        <w:rPr>
          <w:position w:val="-12"/>
          <w:sz w:val="24"/>
          <w:szCs w:val="24"/>
        </w:rPr>
        <w:object w:dxaOrig="1740" w:dyaOrig="360" w14:anchorId="41F290A8">
          <v:shape id="_x0000_i1066" type="#_x0000_t75" style="width:87pt;height:18.1pt" o:ole="">
            <v:imagedata r:id="rId89" o:title=""/>
          </v:shape>
          <o:OLEObject Type="Embed" ProgID="Equation.DSMT4" ShapeID="_x0000_i1066" DrawAspect="Content" ObjectID="_1700713049" r:id="rId90"/>
        </w:object>
      </w:r>
      <w:r w:rsidR="00315965" w:rsidRPr="00386FE1">
        <w:rPr>
          <w:sz w:val="24"/>
          <w:szCs w:val="24"/>
        </w:rPr>
        <w:t xml:space="preserve">, </w:t>
      </w:r>
      <w:r w:rsidR="00315965" w:rsidRPr="00386FE1">
        <w:rPr>
          <w:position w:val="-28"/>
          <w:sz w:val="24"/>
          <w:szCs w:val="24"/>
        </w:rPr>
        <w:object w:dxaOrig="1560" w:dyaOrig="720" w14:anchorId="25F1E5CB">
          <v:shape id="_x0000_i1067" type="#_x0000_t75" style="width:78.15pt;height:36.15pt" o:ole="">
            <v:imagedata r:id="rId91" o:title=""/>
          </v:shape>
          <o:OLEObject Type="Embed" ProgID="Equation.DSMT4" ShapeID="_x0000_i1067" DrawAspect="Content" ObjectID="_1700713050" r:id="rId92"/>
        </w:object>
      </w:r>
    </w:p>
    <w:p w14:paraId="4794030D" w14:textId="79C2308C" w:rsidR="00315965" w:rsidRPr="00386FE1" w:rsidRDefault="00315965" w:rsidP="00315965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29CD52AD" w14:textId="54CDF27E" w:rsidR="00315965" w:rsidRPr="00386FE1" w:rsidRDefault="00E55001" w:rsidP="00315965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360" w:dyaOrig="360" w14:anchorId="75A93654">
          <v:shape id="_x0000_i1068" type="#_x0000_t75" style="width:167.9pt;height:18.1pt" o:ole="">
            <v:imagedata r:id="rId93" o:title=""/>
          </v:shape>
          <o:OLEObject Type="Embed" ProgID="Equation.DSMT4" ShapeID="_x0000_i1068" DrawAspect="Content" ObjectID="_1700713051" r:id="rId94"/>
        </w:object>
      </w:r>
    </w:p>
    <w:p w14:paraId="7BDCA4B6" w14:textId="1111915E" w:rsidR="00E55001" w:rsidRPr="00386FE1" w:rsidRDefault="00E55001" w:rsidP="00315965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879" w:dyaOrig="360" w14:anchorId="34F37CD9">
          <v:shape id="_x0000_i1069" type="#_x0000_t75" style="width:194.15pt;height:18.1pt" o:ole="">
            <v:imagedata r:id="rId95" o:title=""/>
          </v:shape>
          <o:OLEObject Type="Embed" ProgID="Equation.DSMT4" ShapeID="_x0000_i1069" DrawAspect="Content" ObjectID="_1700713052" r:id="rId96"/>
        </w:object>
      </w:r>
    </w:p>
    <w:p w14:paraId="6A026AA2" w14:textId="72247329" w:rsidR="00E55001" w:rsidRPr="00386FE1" w:rsidRDefault="00E55001" w:rsidP="00315965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32"/>
          <w:sz w:val="24"/>
          <w:szCs w:val="24"/>
        </w:rPr>
        <w:object w:dxaOrig="2659" w:dyaOrig="780" w14:anchorId="225BEB83">
          <v:shape id="_x0000_i1070" type="#_x0000_t75" style="width:132.75pt;height:38.9pt" o:ole="">
            <v:imagedata r:id="rId97" o:title=""/>
          </v:shape>
          <o:OLEObject Type="Embed" ProgID="Equation.DSMT4" ShapeID="_x0000_i1070" DrawAspect="Content" ObjectID="_1700713053" r:id="rId98"/>
        </w:object>
      </w:r>
    </w:p>
    <w:p w14:paraId="7B62CDBF" w14:textId="0470DA16" w:rsidR="00E55001" w:rsidRPr="00386FE1" w:rsidRDefault="00E55001" w:rsidP="00E55001">
      <w:pPr>
        <w:ind w:left="720" w:firstLine="360"/>
        <w:rPr>
          <w:sz w:val="24"/>
          <w:szCs w:val="24"/>
        </w:rPr>
      </w:pPr>
      <w:r w:rsidRPr="00386FE1">
        <w:rPr>
          <w:position w:val="-32"/>
          <w:sz w:val="24"/>
          <w:szCs w:val="24"/>
        </w:rPr>
        <w:object w:dxaOrig="3879" w:dyaOrig="780" w14:anchorId="3C19E038">
          <v:shape id="_x0000_i1071" type="#_x0000_t75" style="width:194.15pt;height:38.9pt" o:ole="">
            <v:imagedata r:id="rId99" o:title=""/>
          </v:shape>
          <o:OLEObject Type="Embed" ProgID="Equation.DSMT4" ShapeID="_x0000_i1071" DrawAspect="Content" ObjectID="_1700713054" r:id="rId100"/>
        </w:object>
      </w:r>
    </w:p>
    <w:p w14:paraId="367AA83B" w14:textId="5469BD0F" w:rsidR="00E55001" w:rsidRPr="00386FE1" w:rsidRDefault="00E55001" w:rsidP="00E55001">
      <w:pPr>
        <w:ind w:left="720" w:firstLine="360"/>
        <w:rPr>
          <w:sz w:val="24"/>
          <w:szCs w:val="24"/>
        </w:rPr>
      </w:pPr>
      <w:r w:rsidRPr="00386FE1">
        <w:rPr>
          <w:position w:val="-14"/>
          <w:sz w:val="24"/>
          <w:szCs w:val="24"/>
        </w:rPr>
        <w:object w:dxaOrig="2240" w:dyaOrig="460" w14:anchorId="2F9E8195">
          <v:shape id="_x0000_i1072" type="#_x0000_t75" style="width:112.25pt;height:22.85pt" o:ole="">
            <v:imagedata r:id="rId101" o:title=""/>
          </v:shape>
          <o:OLEObject Type="Embed" ProgID="Equation.DSMT4" ShapeID="_x0000_i1072" DrawAspect="Content" ObjectID="_1700713055" r:id="rId102"/>
        </w:object>
      </w:r>
    </w:p>
    <w:p w14:paraId="7786DDEF" w14:textId="25017ABB" w:rsidR="00E55001" w:rsidRPr="00386FE1" w:rsidRDefault="00E55001" w:rsidP="00E55001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position w:val="-26"/>
          <w:sz w:val="24"/>
          <w:szCs w:val="24"/>
        </w:rPr>
        <w:object w:dxaOrig="1460" w:dyaOrig="700" w14:anchorId="6BEC82D4">
          <v:shape id="_x0000_i1073" type="#_x0000_t75" style="width:73pt;height:35.15pt" o:ole="">
            <v:imagedata r:id="rId103" o:title=""/>
          </v:shape>
          <o:OLEObject Type="Embed" ProgID="Equation.DSMT4" ShapeID="_x0000_i1073" DrawAspect="Content" ObjectID="_1700713056" r:id="rId104"/>
        </w:object>
      </w:r>
      <w:r w:rsidRPr="00386FE1">
        <w:rPr>
          <w:sz w:val="24"/>
          <w:szCs w:val="24"/>
        </w:rPr>
        <w:t xml:space="preserve">, </w:t>
      </w:r>
      <w:r w:rsidRPr="00386FE1">
        <w:rPr>
          <w:position w:val="-28"/>
          <w:sz w:val="24"/>
          <w:szCs w:val="24"/>
        </w:rPr>
        <w:object w:dxaOrig="2620" w:dyaOrig="760" w14:anchorId="6E898C43">
          <v:shape id="_x0000_i1074" type="#_x0000_t75" style="width:131.05pt;height:37.9pt" o:ole="">
            <v:imagedata r:id="rId105" o:title=""/>
          </v:shape>
          <o:OLEObject Type="Embed" ProgID="Equation.DSMT4" ShapeID="_x0000_i1074" DrawAspect="Content" ObjectID="_1700713057" r:id="rId106"/>
        </w:object>
      </w:r>
    </w:p>
    <w:p w14:paraId="44CE153A" w14:textId="27B5A17F" w:rsidR="00E55001" w:rsidRPr="00386FE1" w:rsidRDefault="004B1EC4" w:rsidP="00E55001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7E014306" w14:textId="62C8266D" w:rsidR="004B1EC4" w:rsidRPr="00386FE1" w:rsidRDefault="004B1EC4" w:rsidP="004B1EC4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2000" w:dyaOrig="360" w14:anchorId="3B748C80">
          <v:shape id="_x0000_i1075" type="#_x0000_t75" style="width:100pt;height:18.1pt" o:ole="">
            <v:imagedata r:id="rId107" o:title=""/>
          </v:shape>
          <o:OLEObject Type="Embed" ProgID="Equation.DSMT4" ShapeID="_x0000_i1075" DrawAspect="Content" ObjectID="_1700713058" r:id="rId108"/>
        </w:object>
      </w:r>
    </w:p>
    <w:p w14:paraId="337705C2" w14:textId="63DC9DDE" w:rsidR="004B1EC4" w:rsidRPr="00386FE1" w:rsidRDefault="004B1EC4" w:rsidP="004B1EC4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5860" w:dyaOrig="360" w14:anchorId="79F12EC4">
          <v:shape id="_x0000_i1076" type="#_x0000_t75" style="width:293.45pt;height:18.1pt" o:ole="">
            <v:imagedata r:id="rId109" o:title=""/>
          </v:shape>
          <o:OLEObject Type="Embed" ProgID="Equation.DSMT4" ShapeID="_x0000_i1076" DrawAspect="Content" ObjectID="_1700713059" r:id="rId110"/>
        </w:object>
      </w:r>
    </w:p>
    <w:p w14:paraId="21A13833" w14:textId="3D8B0BED" w:rsidR="004B1EC4" w:rsidRPr="00386FE1" w:rsidRDefault="004B1EC4" w:rsidP="004B1EC4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6000" w:dyaOrig="360" w14:anchorId="43B468F3">
          <v:shape id="_x0000_i1077" type="#_x0000_t75" style="width:300.3pt;height:18.1pt" o:ole="">
            <v:imagedata r:id="rId111" o:title=""/>
          </v:shape>
          <o:OLEObject Type="Embed" ProgID="Equation.DSMT4" ShapeID="_x0000_i1077" DrawAspect="Content" ObjectID="_1700713060" r:id="rId112"/>
        </w:object>
      </w:r>
    </w:p>
    <w:p w14:paraId="1A5547F6" w14:textId="38426759" w:rsidR="004B1EC4" w:rsidRPr="00386FE1" w:rsidRDefault="004B1EC4" w:rsidP="004B1EC4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1100" w:dyaOrig="360" w14:anchorId="7A712133">
          <v:shape id="_x0000_i1078" type="#_x0000_t75" style="width:55.3pt;height:18.1pt" o:ole="">
            <v:imagedata r:id="rId113" o:title=""/>
          </v:shape>
          <o:OLEObject Type="Embed" ProgID="Equation.DSMT4" ShapeID="_x0000_i1078" DrawAspect="Content" ObjectID="_1700713061" r:id="rId114"/>
        </w:object>
      </w:r>
      <w:r w:rsidRPr="00386FE1">
        <w:rPr>
          <w:sz w:val="24"/>
          <w:szCs w:val="24"/>
        </w:rPr>
        <w:t xml:space="preserve">, </w:t>
      </w:r>
      <w:r w:rsidRPr="00386FE1">
        <w:rPr>
          <w:position w:val="-12"/>
          <w:sz w:val="24"/>
          <w:szCs w:val="24"/>
        </w:rPr>
        <w:object w:dxaOrig="1320" w:dyaOrig="360" w14:anchorId="7D492006">
          <v:shape id="_x0000_i1079" type="#_x0000_t75" style="width:65.85pt;height:18.1pt" o:ole="">
            <v:imagedata r:id="rId115" o:title=""/>
          </v:shape>
          <o:OLEObject Type="Embed" ProgID="Equation.DSMT4" ShapeID="_x0000_i1079" DrawAspect="Content" ObjectID="_1700713062" r:id="rId116"/>
        </w:object>
      </w:r>
    </w:p>
    <w:p w14:paraId="6683A3DC" w14:textId="122659FF" w:rsidR="004B1EC4" w:rsidRPr="00386FE1" w:rsidRDefault="004B1EC4" w:rsidP="004B1EC4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64574149" w14:textId="06FDC28C" w:rsidR="004B1EC4" w:rsidRPr="00386FE1" w:rsidRDefault="00BB104B" w:rsidP="00BB104B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32"/>
          <w:sz w:val="24"/>
          <w:szCs w:val="24"/>
        </w:rPr>
        <w:object w:dxaOrig="5740" w:dyaOrig="780" w14:anchorId="51A72989">
          <v:shape id="_x0000_i1080" type="#_x0000_t75" style="width:287pt;height:38.9pt" o:ole="">
            <v:imagedata r:id="rId117" o:title=""/>
          </v:shape>
          <o:OLEObject Type="Embed" ProgID="Equation.DSMT4" ShapeID="_x0000_i1080" DrawAspect="Content" ObjectID="_1700713063" r:id="rId118"/>
        </w:object>
      </w:r>
    </w:p>
    <w:p w14:paraId="501D2137" w14:textId="6F02C148" w:rsidR="00BB104B" w:rsidRPr="00386FE1" w:rsidRDefault="00BB104B" w:rsidP="00BB104B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32"/>
          <w:sz w:val="24"/>
          <w:szCs w:val="24"/>
        </w:rPr>
        <w:object w:dxaOrig="5220" w:dyaOrig="780" w14:anchorId="4B7C854A">
          <v:shape id="_x0000_i1081" type="#_x0000_t75" style="width:261.05pt;height:38.9pt" o:ole="">
            <v:imagedata r:id="rId119" o:title=""/>
          </v:shape>
          <o:OLEObject Type="Embed" ProgID="Equation.DSMT4" ShapeID="_x0000_i1081" DrawAspect="Content" ObjectID="_1700713064" r:id="rId120"/>
        </w:object>
      </w:r>
    </w:p>
    <w:p w14:paraId="57BDD48E" w14:textId="0B7DB120" w:rsidR="00BB104B" w:rsidRPr="00386FE1" w:rsidRDefault="00074708" w:rsidP="00BB104B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7000BFF6" w14:textId="696B954F" w:rsidR="00074708" w:rsidRPr="00386FE1" w:rsidRDefault="00074708" w:rsidP="00074708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240" w:dyaOrig="420" w14:anchorId="6AB477D4">
          <v:shape id="_x0000_i1082" type="#_x0000_t75" style="width:162.45pt;height:21.15pt" o:ole="">
            <v:imagedata r:id="rId121" o:title=""/>
          </v:shape>
          <o:OLEObject Type="Embed" ProgID="Equation.DSMT4" ShapeID="_x0000_i1082" DrawAspect="Content" ObjectID="_1700713065" r:id="rId122"/>
        </w:object>
      </w:r>
    </w:p>
    <w:p w14:paraId="5F4BF74D" w14:textId="5247C2D3" w:rsidR="00074708" w:rsidRPr="00386FE1" w:rsidRDefault="00074708" w:rsidP="00074708">
      <w:pPr>
        <w:pStyle w:val="ListParagraph"/>
        <w:ind w:left="1080"/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3620" w:dyaOrig="360" w14:anchorId="76D0836F">
          <v:shape id="_x0000_i1083" type="#_x0000_t75" style="width:180.85pt;height:18.1pt" o:ole="">
            <v:imagedata r:id="rId123" o:title=""/>
          </v:shape>
          <o:OLEObject Type="Embed" ProgID="Equation.DSMT4" ShapeID="_x0000_i1083" DrawAspect="Content" ObjectID="_1700713066" r:id="rId124"/>
        </w:object>
      </w:r>
    </w:p>
    <w:p w14:paraId="2609F39E" w14:textId="4D2C7E66" w:rsidR="00074708" w:rsidRPr="00386FE1" w:rsidRDefault="00074708" w:rsidP="00074708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1120" w:dyaOrig="360" w14:anchorId="2128F129">
          <v:shape id="_x0000_i1084" type="#_x0000_t75" style="width:55.95pt;height:18.1pt" o:ole="">
            <v:imagedata r:id="rId125" o:title=""/>
          </v:shape>
          <o:OLEObject Type="Embed" ProgID="Equation.DSMT4" ShapeID="_x0000_i1084" DrawAspect="Content" ObjectID="_1700713067" r:id="rId126"/>
        </w:object>
      </w:r>
      <w:r w:rsidRPr="00386FE1">
        <w:rPr>
          <w:sz w:val="24"/>
          <w:szCs w:val="24"/>
        </w:rPr>
        <w:t xml:space="preserve">, </w:t>
      </w:r>
      <w:r w:rsidRPr="00386FE1">
        <w:rPr>
          <w:position w:val="-12"/>
          <w:sz w:val="24"/>
          <w:szCs w:val="24"/>
        </w:rPr>
        <w:object w:dxaOrig="1120" w:dyaOrig="360" w14:anchorId="611A7BF0">
          <v:shape id="_x0000_i1085" type="#_x0000_t75" style="width:55.95pt;height:18.1pt" o:ole="">
            <v:imagedata r:id="rId127" o:title=""/>
          </v:shape>
          <o:OLEObject Type="Embed" ProgID="Equation.DSMT4" ShapeID="_x0000_i1085" DrawAspect="Content" ObjectID="_1700713068" r:id="rId128"/>
        </w:object>
      </w:r>
    </w:p>
    <w:p w14:paraId="3EF9FE79" w14:textId="481A5458" w:rsidR="00074708" w:rsidRPr="00386FE1" w:rsidRDefault="00D93DB7" w:rsidP="00074708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35228DE2" w14:textId="0F3BF2A3" w:rsidR="00D93DB7" w:rsidRPr="00386FE1" w:rsidRDefault="00D93DB7" w:rsidP="00D93DB7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1260" w:dyaOrig="360" w14:anchorId="49857521">
          <v:shape id="_x0000_i1086" type="#_x0000_t75" style="width:63.15pt;height:18.1pt" o:ole="">
            <v:imagedata r:id="rId129" o:title=""/>
          </v:shape>
          <o:OLEObject Type="Embed" ProgID="Equation.DSMT4" ShapeID="_x0000_i1086" DrawAspect="Content" ObjectID="_1700713069" r:id="rId130"/>
        </w:object>
      </w:r>
      <w:r w:rsidRPr="00386FE1">
        <w:rPr>
          <w:sz w:val="24"/>
          <w:szCs w:val="24"/>
        </w:rPr>
        <w:t xml:space="preserve">, </w:t>
      </w:r>
      <w:r w:rsidRPr="00386FE1">
        <w:rPr>
          <w:position w:val="-12"/>
          <w:sz w:val="24"/>
          <w:szCs w:val="24"/>
        </w:rPr>
        <w:object w:dxaOrig="1240" w:dyaOrig="360" w14:anchorId="58196B14">
          <v:shape id="_x0000_i1087" type="#_x0000_t75" style="width:62.1pt;height:18.1pt" o:ole="">
            <v:imagedata r:id="rId131" o:title=""/>
          </v:shape>
          <o:OLEObject Type="Embed" ProgID="Equation.DSMT4" ShapeID="_x0000_i1087" DrawAspect="Content" ObjectID="_1700713070" r:id="rId132"/>
        </w:object>
      </w:r>
    </w:p>
    <w:p w14:paraId="09D822AC" w14:textId="6C332474" w:rsidR="00D93DB7" w:rsidRPr="00386FE1" w:rsidRDefault="00D93DB7" w:rsidP="00D93DB7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1500" w:dyaOrig="360" w14:anchorId="7DDC2E75">
          <v:shape id="_x0000_i1088" type="#_x0000_t75" style="width:74.75pt;height:18.1pt" o:ole="">
            <v:imagedata r:id="rId133" o:title=""/>
          </v:shape>
          <o:OLEObject Type="Embed" ProgID="Equation.DSMT4" ShapeID="_x0000_i1088" DrawAspect="Content" ObjectID="_1700713071" r:id="rId134"/>
        </w:object>
      </w:r>
      <w:r w:rsidRPr="00386FE1">
        <w:rPr>
          <w:sz w:val="24"/>
          <w:szCs w:val="24"/>
        </w:rPr>
        <w:t xml:space="preserve">, </w:t>
      </w:r>
      <w:r w:rsidRPr="00386FE1">
        <w:rPr>
          <w:position w:val="-12"/>
          <w:sz w:val="24"/>
          <w:szCs w:val="24"/>
        </w:rPr>
        <w:object w:dxaOrig="2280" w:dyaOrig="360" w14:anchorId="05230E37">
          <v:shape id="_x0000_i1089" type="#_x0000_t75" style="width:113.95pt;height:18.1pt" o:ole="">
            <v:imagedata r:id="rId135" o:title=""/>
          </v:shape>
          <o:OLEObject Type="Embed" ProgID="Equation.DSMT4" ShapeID="_x0000_i1089" DrawAspect="Content" ObjectID="_1700713072" r:id="rId136"/>
        </w:object>
      </w:r>
    </w:p>
    <w:p w14:paraId="010A6F14" w14:textId="0693738E" w:rsidR="00D93DB7" w:rsidRPr="00386FE1" w:rsidRDefault="00D93DB7" w:rsidP="00D93DB7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5200" w:dyaOrig="360" w14:anchorId="1B2D0233">
          <v:shape id="_x0000_i1090" type="#_x0000_t75" style="width:260pt;height:18.1pt" o:ole="">
            <v:imagedata r:id="rId137" o:title=""/>
          </v:shape>
          <o:OLEObject Type="Embed" ProgID="Equation.DSMT4" ShapeID="_x0000_i1090" DrawAspect="Content" ObjectID="_1700713073" r:id="rId138"/>
        </w:object>
      </w:r>
    </w:p>
    <w:p w14:paraId="61C4C069" w14:textId="307B7C09" w:rsidR="00D93DB7" w:rsidRPr="00386FE1" w:rsidRDefault="00D93DB7" w:rsidP="00D93DB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0C523991" w14:textId="339D3454" w:rsidR="00D93DB7" w:rsidRPr="00386FE1" w:rsidRDefault="00927879" w:rsidP="00D93DB7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2000" w:dyaOrig="360" w14:anchorId="03B65D83">
          <v:shape id="_x0000_i1091" type="#_x0000_t75" style="width:100pt;height:18.1pt" o:ole="">
            <v:imagedata r:id="rId139" o:title=""/>
          </v:shape>
          <o:OLEObject Type="Embed" ProgID="Equation.DSMT4" ShapeID="_x0000_i1091" DrawAspect="Content" ObjectID="_1700713074" r:id="rId140"/>
        </w:object>
      </w:r>
    </w:p>
    <w:p w14:paraId="30ED581A" w14:textId="362D58A5" w:rsidR="00927879" w:rsidRPr="00386FE1" w:rsidRDefault="00927879" w:rsidP="00D93DB7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12"/>
          <w:sz w:val="24"/>
          <w:szCs w:val="24"/>
        </w:rPr>
        <w:object w:dxaOrig="5040" w:dyaOrig="360" w14:anchorId="6651775D">
          <v:shape id="_x0000_i1092" type="#_x0000_t75" style="width:252.15pt;height:18.1pt" o:ole="">
            <v:imagedata r:id="rId141" o:title=""/>
          </v:shape>
          <o:OLEObject Type="Embed" ProgID="Equation.DSMT4" ShapeID="_x0000_i1092" DrawAspect="Content" ObjectID="_1700713075" r:id="rId142"/>
        </w:object>
      </w:r>
    </w:p>
    <w:p w14:paraId="04AE7468" w14:textId="0C4E2E33" w:rsidR="00927879" w:rsidRPr="00386FE1" w:rsidRDefault="000D7488" w:rsidP="00927879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2E4F2336" w14:textId="6AFEFB2C" w:rsidR="000D7488" w:rsidRPr="00386FE1" w:rsidRDefault="000D7488" w:rsidP="000D7488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2620" w:dyaOrig="760" w14:anchorId="19D802DE">
          <v:shape id="_x0000_i1093" type="#_x0000_t75" style="width:131.05pt;height:37.9pt" o:ole="">
            <v:imagedata r:id="rId143" o:title=""/>
          </v:shape>
          <o:OLEObject Type="Embed" ProgID="Equation.DSMT4" ShapeID="_x0000_i1093" DrawAspect="Content" ObjectID="_1700713076" r:id="rId144"/>
        </w:object>
      </w:r>
    </w:p>
    <w:p w14:paraId="53B43651" w14:textId="459D18CF" w:rsidR="000D7488" w:rsidRPr="00386FE1" w:rsidRDefault="000D7488" w:rsidP="000D7488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32"/>
          <w:sz w:val="24"/>
          <w:szCs w:val="24"/>
        </w:rPr>
        <w:object w:dxaOrig="3240" w:dyaOrig="800" w14:anchorId="04C98CF2">
          <v:shape id="_x0000_i1094" type="#_x0000_t75" style="width:162.45pt;height:40.25pt" o:ole="">
            <v:imagedata r:id="rId145" o:title=""/>
          </v:shape>
          <o:OLEObject Type="Embed" ProgID="Equation.DSMT4" ShapeID="_x0000_i1094" DrawAspect="Content" ObjectID="_1700713077" r:id="rId146"/>
        </w:object>
      </w:r>
    </w:p>
    <w:p w14:paraId="36CD868E" w14:textId="6FE01681" w:rsidR="000D7488" w:rsidRPr="00386FE1" w:rsidRDefault="000D7488" w:rsidP="000D7488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32"/>
          <w:sz w:val="24"/>
          <w:szCs w:val="24"/>
        </w:rPr>
        <w:object w:dxaOrig="4980" w:dyaOrig="800" w14:anchorId="0681E400">
          <v:shape id="_x0000_i1095" type="#_x0000_t75" style="width:249.1pt;height:40.25pt" o:ole="">
            <v:imagedata r:id="rId147" o:title=""/>
          </v:shape>
          <o:OLEObject Type="Embed" ProgID="Equation.DSMT4" ShapeID="_x0000_i1095" DrawAspect="Content" ObjectID="_1700713078" r:id="rId148"/>
        </w:object>
      </w:r>
    </w:p>
    <w:p w14:paraId="41A11214" w14:textId="6F6CC405" w:rsidR="000D7488" w:rsidRPr="00386FE1" w:rsidRDefault="00AF0797" w:rsidP="000D7488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86FE1">
        <w:rPr>
          <w:sz w:val="24"/>
          <w:szCs w:val="24"/>
        </w:rPr>
        <w:t xml:space="preserve"> </w:t>
      </w:r>
    </w:p>
    <w:p w14:paraId="3AA8D5E6" w14:textId="5C71575B" w:rsidR="00AF0797" w:rsidRPr="00386FE1" w:rsidRDefault="00AF0797" w:rsidP="00AF0797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2420" w:dyaOrig="760" w14:anchorId="7C0AB94A">
          <v:shape id="_x0000_i1096" type="#_x0000_t75" style="width:121.15pt;height:37.9pt" o:ole="">
            <v:imagedata r:id="rId149" o:title=""/>
          </v:shape>
          <o:OLEObject Type="Embed" ProgID="Equation.DSMT4" ShapeID="_x0000_i1096" DrawAspect="Content" ObjectID="_1700713079" r:id="rId150"/>
        </w:object>
      </w:r>
    </w:p>
    <w:p w14:paraId="033123D1" w14:textId="2345918D" w:rsidR="00AF0797" w:rsidRPr="00386FE1" w:rsidRDefault="00AF0797" w:rsidP="00AF0797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1740" w:dyaOrig="760" w14:anchorId="366A2F32">
          <v:shape id="_x0000_i1097" type="#_x0000_t75" style="width:87pt;height:37.9pt" o:ole="">
            <v:imagedata r:id="rId151" o:title=""/>
          </v:shape>
          <o:OLEObject Type="Embed" ProgID="Equation.DSMT4" ShapeID="_x0000_i1097" DrawAspect="Content" ObjectID="_1700713080" r:id="rId152"/>
        </w:object>
      </w:r>
    </w:p>
    <w:p w14:paraId="3EED8213" w14:textId="6391DF0D" w:rsidR="00AF0797" w:rsidRPr="00386FE1" w:rsidRDefault="00AF0797" w:rsidP="00AF0797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32"/>
          <w:sz w:val="24"/>
          <w:szCs w:val="24"/>
        </w:rPr>
        <w:object w:dxaOrig="2460" w:dyaOrig="800" w14:anchorId="4614B162">
          <v:shape id="_x0000_i1098" type="#_x0000_t75" style="width:122.85pt;height:40.25pt" o:ole="">
            <v:imagedata r:id="rId153" o:title=""/>
          </v:shape>
          <o:OLEObject Type="Embed" ProgID="Equation.DSMT4" ShapeID="_x0000_i1098" DrawAspect="Content" ObjectID="_1700713081" r:id="rId154"/>
        </w:object>
      </w:r>
    </w:p>
    <w:p w14:paraId="6E26EFEE" w14:textId="0216B743" w:rsidR="00AF0797" w:rsidRPr="00386FE1" w:rsidRDefault="00AF0797" w:rsidP="00AF0797">
      <w:pPr>
        <w:pStyle w:val="ListParagraph"/>
        <w:numPr>
          <w:ilvl w:val="1"/>
          <w:numId w:val="2"/>
        </w:numPr>
        <w:rPr>
          <w:sz w:val="24"/>
          <w:szCs w:val="24"/>
        </w:rPr>
      </w:pPr>
      <w:r w:rsidRPr="00386FE1">
        <w:rPr>
          <w:position w:val="-28"/>
          <w:sz w:val="24"/>
          <w:szCs w:val="24"/>
        </w:rPr>
        <w:object w:dxaOrig="1840" w:dyaOrig="760" w14:anchorId="7D88BF10">
          <v:shape id="_x0000_i1099" type="#_x0000_t75" style="width:92.15pt;height:37.9pt" o:ole="">
            <v:imagedata r:id="rId155" o:title=""/>
          </v:shape>
          <o:OLEObject Type="Embed" ProgID="Equation.DSMT4" ShapeID="_x0000_i1099" DrawAspect="Content" ObjectID="_1700713082" r:id="rId156"/>
        </w:object>
      </w:r>
    </w:p>
    <w:p w14:paraId="02A2B727" w14:textId="77777777" w:rsidR="006F4AE2" w:rsidRPr="00386FE1" w:rsidRDefault="006F4AE2" w:rsidP="006F4AE2">
      <w:pPr>
        <w:ind w:left="720"/>
        <w:rPr>
          <w:sz w:val="24"/>
          <w:szCs w:val="24"/>
        </w:rPr>
      </w:pPr>
    </w:p>
    <w:p w14:paraId="51BAE3F1" w14:textId="77777777" w:rsidR="00EF1746" w:rsidRPr="00386FE1" w:rsidRDefault="00EF1746" w:rsidP="00EF1746">
      <w:pPr>
        <w:ind w:left="360"/>
        <w:rPr>
          <w:sz w:val="24"/>
          <w:szCs w:val="24"/>
        </w:rPr>
      </w:pPr>
    </w:p>
    <w:sectPr w:rsidR="00EF1746" w:rsidRPr="00386FE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42AE8"/>
    <w:multiLevelType w:val="hybridMultilevel"/>
    <w:tmpl w:val="6CCEA4A2"/>
    <w:lvl w:ilvl="0" w:tplc="8A64BC4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986183E"/>
    <w:multiLevelType w:val="hybridMultilevel"/>
    <w:tmpl w:val="C2224822"/>
    <w:lvl w:ilvl="0" w:tplc="D6109BE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D262031"/>
    <w:multiLevelType w:val="hybridMultilevel"/>
    <w:tmpl w:val="434E765E"/>
    <w:lvl w:ilvl="0" w:tplc="9620C19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0C77DA"/>
    <w:multiLevelType w:val="hybridMultilevel"/>
    <w:tmpl w:val="C00404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01108F"/>
    <w:multiLevelType w:val="hybridMultilevel"/>
    <w:tmpl w:val="586C8B5E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379015E"/>
    <w:multiLevelType w:val="hybridMultilevel"/>
    <w:tmpl w:val="0ACA2754"/>
    <w:lvl w:ilvl="0" w:tplc="D88E7A4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97B4B09"/>
    <w:multiLevelType w:val="hybridMultilevel"/>
    <w:tmpl w:val="A964010A"/>
    <w:lvl w:ilvl="0" w:tplc="C6C610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A827D8D"/>
    <w:multiLevelType w:val="hybridMultilevel"/>
    <w:tmpl w:val="B5F40324"/>
    <w:lvl w:ilvl="0" w:tplc="7FCC347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B83778F"/>
    <w:multiLevelType w:val="hybridMultilevel"/>
    <w:tmpl w:val="E3CC9E6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E330937"/>
    <w:multiLevelType w:val="hybridMultilevel"/>
    <w:tmpl w:val="BA2A979C"/>
    <w:lvl w:ilvl="0" w:tplc="9D54186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E3C4867"/>
    <w:multiLevelType w:val="hybridMultilevel"/>
    <w:tmpl w:val="D0FE1D24"/>
    <w:lvl w:ilvl="0" w:tplc="2094309A">
      <w:start w:val="1"/>
      <w:numFmt w:val="lowerLetter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06F3002"/>
    <w:multiLevelType w:val="hybridMultilevel"/>
    <w:tmpl w:val="AFF843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1F0D2E"/>
    <w:multiLevelType w:val="hybridMultilevel"/>
    <w:tmpl w:val="24A058AE"/>
    <w:lvl w:ilvl="0" w:tplc="3814A33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7386565"/>
    <w:multiLevelType w:val="hybridMultilevel"/>
    <w:tmpl w:val="9B8816A2"/>
    <w:lvl w:ilvl="0" w:tplc="5846FB2E">
      <w:start w:val="1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796C7DE3"/>
    <w:multiLevelType w:val="hybridMultilevel"/>
    <w:tmpl w:val="6B16AC8E"/>
    <w:lvl w:ilvl="0" w:tplc="2B3858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2"/>
  </w:num>
  <w:num w:numId="3">
    <w:abstractNumId w:val="13"/>
  </w:num>
  <w:num w:numId="4">
    <w:abstractNumId w:val="8"/>
  </w:num>
  <w:num w:numId="5">
    <w:abstractNumId w:val="14"/>
  </w:num>
  <w:num w:numId="6">
    <w:abstractNumId w:val="7"/>
  </w:num>
  <w:num w:numId="7">
    <w:abstractNumId w:val="5"/>
  </w:num>
  <w:num w:numId="8">
    <w:abstractNumId w:val="12"/>
  </w:num>
  <w:num w:numId="9">
    <w:abstractNumId w:val="1"/>
  </w:num>
  <w:num w:numId="10">
    <w:abstractNumId w:val="3"/>
  </w:num>
  <w:num w:numId="11">
    <w:abstractNumId w:val="6"/>
  </w:num>
  <w:num w:numId="12">
    <w:abstractNumId w:val="9"/>
  </w:num>
  <w:num w:numId="13">
    <w:abstractNumId w:val="10"/>
  </w:num>
  <w:num w:numId="14">
    <w:abstractNumId w:val="0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1746"/>
    <w:rsid w:val="00066E83"/>
    <w:rsid w:val="00074708"/>
    <w:rsid w:val="000C4C2C"/>
    <w:rsid w:val="000D7488"/>
    <w:rsid w:val="001678C6"/>
    <w:rsid w:val="0020450D"/>
    <w:rsid w:val="0023047F"/>
    <w:rsid w:val="00315965"/>
    <w:rsid w:val="00386FE1"/>
    <w:rsid w:val="004B1EC4"/>
    <w:rsid w:val="004B6476"/>
    <w:rsid w:val="005763B2"/>
    <w:rsid w:val="006F4AE2"/>
    <w:rsid w:val="008D6030"/>
    <w:rsid w:val="008E4143"/>
    <w:rsid w:val="00927879"/>
    <w:rsid w:val="009C3AD9"/>
    <w:rsid w:val="00AF0797"/>
    <w:rsid w:val="00BB104B"/>
    <w:rsid w:val="00D93DB7"/>
    <w:rsid w:val="00DE3273"/>
    <w:rsid w:val="00DE4FD4"/>
    <w:rsid w:val="00E152DE"/>
    <w:rsid w:val="00E507A4"/>
    <w:rsid w:val="00E55001"/>
    <w:rsid w:val="00EB0F89"/>
    <w:rsid w:val="00EF1746"/>
    <w:rsid w:val="00EF6B59"/>
    <w:rsid w:val="00F4642F"/>
    <w:rsid w:val="00FD0D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AF3C5C"/>
  <w15:chartTrackingRefBased/>
  <w15:docId w15:val="{C6069134-2D6D-4ED6-8326-DD657466DF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1746"/>
    <w:pPr>
      <w:ind w:left="720"/>
      <w:contextualSpacing/>
    </w:pPr>
  </w:style>
  <w:style w:type="table" w:styleId="TableGrid">
    <w:name w:val="Table Grid"/>
    <w:basedOn w:val="TableNormal"/>
    <w:uiPriority w:val="39"/>
    <w:rsid w:val="000C4C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</Pages>
  <Words>420</Words>
  <Characters>23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ệt Tiến Ngô</dc:creator>
  <cp:keywords/>
  <dc:description/>
  <cp:lastModifiedBy>Việt Tiến Ngô</cp:lastModifiedBy>
  <cp:revision>6</cp:revision>
  <dcterms:created xsi:type="dcterms:W3CDTF">2021-12-05T19:15:00Z</dcterms:created>
  <dcterms:modified xsi:type="dcterms:W3CDTF">2021-12-11T00:27:00Z</dcterms:modified>
</cp:coreProperties>
</file>